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1" r:id="rId6"/>
    <p:sldId id="265" r:id="rId7"/>
    <p:sldId id="260" r:id="rId8"/>
    <p:sldId id="281" r:id="rId9"/>
    <p:sldId id="262" r:id="rId10"/>
    <p:sldId id="267" r:id="rId11"/>
    <p:sldId id="283" r:id="rId12"/>
    <p:sldId id="268" r:id="rId13"/>
    <p:sldId id="286" r:id="rId14"/>
    <p:sldId id="284" r:id="rId15"/>
    <p:sldId id="287" r:id="rId16"/>
    <p:sldId id="269" r:id="rId17"/>
    <p:sldId id="271" r:id="rId18"/>
    <p:sldId id="273" r:id="rId19"/>
    <p:sldId id="297" r:id="rId20"/>
    <p:sldId id="298" r:id="rId21"/>
    <p:sldId id="274" r:id="rId22"/>
    <p:sldId id="276" r:id="rId23"/>
    <p:sldId id="288" r:id="rId24"/>
    <p:sldId id="299" r:id="rId25"/>
    <p:sldId id="290" r:id="rId26"/>
    <p:sldId id="289" r:id="rId27"/>
    <p:sldId id="277" r:id="rId28"/>
    <p:sldId id="285" r:id="rId29"/>
    <p:sldId id="278" r:id="rId30"/>
    <p:sldId id="279" r:id="rId31"/>
    <p:sldId id="280" r:id="rId32"/>
    <p:sldId id="282" r:id="rId33"/>
    <p:sldId id="292" r:id="rId34"/>
    <p:sldId id="293" r:id="rId35"/>
    <p:sldId id="294" r:id="rId36"/>
    <p:sldId id="295" r:id="rId37"/>
    <p:sldId id="296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C01"/>
    <a:srgbClr val="FE8766"/>
    <a:srgbClr val="FFA471"/>
    <a:srgbClr val="FF96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34" autoAdjust="0"/>
    <p:restoredTop sz="93983" autoAdjust="0"/>
  </p:normalViewPr>
  <p:slideViewPr>
    <p:cSldViewPr snapToGrid="0">
      <p:cViewPr varScale="1">
        <p:scale>
          <a:sx n="64" d="100"/>
          <a:sy n="64" d="100"/>
        </p:scale>
        <p:origin x="48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 and update to new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AFE03E-5F45-4870-83EB-B1AC0E4C49DD}" type="pres">
      <dgm:prSet presAssocID="{4E3F89D3-8E97-457E-81FD-D8BCCEAEDF1D}" presName="childTextBox" presStyleLbl="fgAccFollowNode1" presStyleIdx="1" presStyleCnt="7" custScaleX="1068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03ED74-02D8-4AAD-BE9F-15E3C81BB951}" type="presOf" srcId="{DDDFFA57-EB1A-47C8-A582-A602BAD11B93}" destId="{F75C6146-4E72-4806-9E73-691B4B1C2EA7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06C020C7-51FD-4691-9AC4-F80EABADAA89}" type="presOf" srcId="{C776D590-2931-4DD4-9CEC-B1A0E4B3F7DE}" destId="{172B83CF-E7EE-4E55-AF7C-103E94543FB6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567A3FCE-EE83-4AE3-B00E-8D3D93889B63}" type="presOf" srcId="{A018EC28-143B-4126-838E-B52872FB07C4}" destId="{2CF843F4-6381-41E4-969F-7125D601DB1D}" srcOrd="1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9E884044-BE41-4D58-88BE-D79CDD5597AD}" type="presOf" srcId="{95A00FBD-D6BB-4299-A531-890735F847F6}" destId="{F28C8205-C6CE-4493-A53A-84022143CC44}" srcOrd="0" destOrd="0" presId="urn:microsoft.com/office/officeart/2005/8/layout/process4"/>
    <dgm:cxn modelId="{F7967147-3971-48BA-A5E2-E38F7C70A48E}" type="presOf" srcId="{34A0BC25-CDF3-4BD9-8EFC-55F1D09D07D7}" destId="{36310E3C-E168-4724-B92B-77DCB8F380FE}" srcOrd="0" destOrd="0" presId="urn:microsoft.com/office/officeart/2005/8/layout/process4"/>
    <dgm:cxn modelId="{74400977-6A24-4DE9-A2C1-297626BA02CC}" type="presOf" srcId="{C776D590-2931-4DD4-9CEC-B1A0E4B3F7DE}" destId="{895F2263-08A2-41BE-914F-2BB354782BA7}" srcOrd="1" destOrd="0" presId="urn:microsoft.com/office/officeart/2005/8/layout/process4"/>
    <dgm:cxn modelId="{38B41833-04DB-41F7-A9FA-0AEF5E193D48}" type="presOf" srcId="{6B4F1C02-3381-4F68-8A2D-35374CB76A60}" destId="{C9B30B96-3093-48D1-BBEC-CBEEEBC73823}" srcOrd="0" destOrd="0" presId="urn:microsoft.com/office/officeart/2005/8/layout/process4"/>
    <dgm:cxn modelId="{FDC06BD8-2483-4C86-9309-514114E4C393}" type="presOf" srcId="{A018EC28-143B-4126-838E-B52872FB07C4}" destId="{7EAF7265-4DE2-4F07-B22B-40DBE9E21999}" srcOrd="0" destOrd="0" presId="urn:microsoft.com/office/officeart/2005/8/layout/process4"/>
    <dgm:cxn modelId="{0CFCC041-FA6D-40B8-B8CC-283C36207182}" type="presOf" srcId="{7E982864-3579-4899-A67A-1C7ADB378BD5}" destId="{F5E7248D-C73B-4A00-9E6D-75DFD6E748BB}" srcOrd="0" destOrd="0" presId="urn:microsoft.com/office/officeart/2005/8/layout/process4"/>
    <dgm:cxn modelId="{508F5D8B-EC77-47E9-B027-388EADC0593A}" type="presOf" srcId="{776F7214-1E35-4E9E-AA96-DB296CE06B98}" destId="{3B0B0AD9-6FB6-4387-BE1F-1884D2500EC8}" srcOrd="1" destOrd="0" presId="urn:microsoft.com/office/officeart/2005/8/layout/process4"/>
    <dgm:cxn modelId="{530D9624-0C03-4405-BE04-27C5D843FDBA}" type="presOf" srcId="{0595E0C9-BDD1-44C4-B01C-B72E56865A26}" destId="{E585C166-66F0-4D5A-9268-14D1EDAD297F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545425E5-FD84-4BCF-9BA2-BFD7429F9034}" type="presOf" srcId="{B0464AB7-FBAC-43E6-A5C8-731CF1D38BA0}" destId="{5DD46642-B8F8-427A-AF75-AEE5EBD273A8}" srcOrd="0" destOrd="0" presId="urn:microsoft.com/office/officeart/2005/8/layout/process4"/>
    <dgm:cxn modelId="{0519FF10-847F-4341-AB95-636D7171C855}" type="presOf" srcId="{776F7214-1E35-4E9E-AA96-DB296CE06B98}" destId="{6BD12A45-E9B4-4F19-A32A-DE2FE5FFED36}" srcOrd="0" destOrd="0" presId="urn:microsoft.com/office/officeart/2005/8/layout/process4"/>
    <dgm:cxn modelId="{0FE15600-E2D2-4201-87F5-EFE852D2AB9B}" type="presOf" srcId="{4E3F89D3-8E97-457E-81FD-D8BCCEAEDF1D}" destId="{D3AFE03E-5F45-4870-83EB-B1AC0E4C49DD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9D227E8B-EBB2-4FA6-B8CA-7422D1A2A424}" type="presOf" srcId="{6B13D217-8BAE-4FBB-A4D2-860A64F72B7E}" destId="{8C557A4D-5612-4CD3-B05F-C1A53E8C74E7}" srcOrd="0" destOrd="0" presId="urn:microsoft.com/office/officeart/2005/8/layout/process4"/>
    <dgm:cxn modelId="{CE4E7FF2-CCE0-4281-B983-DEB3E2E20C0B}" type="presParOf" srcId="{F28C8205-C6CE-4493-A53A-84022143CC44}" destId="{F31412AE-A759-48A9-9163-E7F723665D31}" srcOrd="0" destOrd="0" presId="urn:microsoft.com/office/officeart/2005/8/layout/process4"/>
    <dgm:cxn modelId="{BFB4C10A-928A-402E-BACE-0505FC61C72C}" type="presParOf" srcId="{F31412AE-A759-48A9-9163-E7F723665D31}" destId="{7EAF7265-4DE2-4F07-B22B-40DBE9E21999}" srcOrd="0" destOrd="0" presId="urn:microsoft.com/office/officeart/2005/8/layout/process4"/>
    <dgm:cxn modelId="{790D4A6A-5DC1-4F6C-9DCC-155080A89F41}" type="presParOf" srcId="{F31412AE-A759-48A9-9163-E7F723665D31}" destId="{2CF843F4-6381-41E4-969F-7125D601DB1D}" srcOrd="1" destOrd="0" presId="urn:microsoft.com/office/officeart/2005/8/layout/process4"/>
    <dgm:cxn modelId="{C39A3492-CC83-40F8-A39B-9AB20E709F19}" type="presParOf" srcId="{F31412AE-A759-48A9-9163-E7F723665D31}" destId="{FFA07311-1097-439C-94D7-8085B16A5C93}" srcOrd="2" destOrd="0" presId="urn:microsoft.com/office/officeart/2005/8/layout/process4"/>
    <dgm:cxn modelId="{B08BC02A-133F-4B9F-B591-74473FC3938C}" type="presParOf" srcId="{FFA07311-1097-439C-94D7-8085B16A5C93}" destId="{C9B30B96-3093-48D1-BBEC-CBEEEBC73823}" srcOrd="0" destOrd="0" presId="urn:microsoft.com/office/officeart/2005/8/layout/process4"/>
    <dgm:cxn modelId="{922B77D4-7729-4E9D-BACD-029B3BA5FD43}" type="presParOf" srcId="{FFA07311-1097-439C-94D7-8085B16A5C93}" destId="{D3AFE03E-5F45-4870-83EB-B1AC0E4C49DD}" srcOrd="1" destOrd="0" presId="urn:microsoft.com/office/officeart/2005/8/layout/process4"/>
    <dgm:cxn modelId="{08BCC23C-31B9-4B95-84A8-CE947C47D9C9}" type="presParOf" srcId="{F28C8205-C6CE-4493-A53A-84022143CC44}" destId="{7CDDAD49-65C8-41D9-99AA-BBE356B4D241}" srcOrd="1" destOrd="0" presId="urn:microsoft.com/office/officeart/2005/8/layout/process4"/>
    <dgm:cxn modelId="{4B713632-E093-4D54-8923-9248505561C2}" type="presParOf" srcId="{F28C8205-C6CE-4493-A53A-84022143CC44}" destId="{F9D42B05-C536-434D-A0B6-67BA903D113D}" srcOrd="2" destOrd="0" presId="urn:microsoft.com/office/officeart/2005/8/layout/process4"/>
    <dgm:cxn modelId="{C8E29D82-1F07-473D-96AD-E22A74C79957}" type="presParOf" srcId="{F9D42B05-C536-434D-A0B6-67BA903D113D}" destId="{172B83CF-E7EE-4E55-AF7C-103E94543FB6}" srcOrd="0" destOrd="0" presId="urn:microsoft.com/office/officeart/2005/8/layout/process4"/>
    <dgm:cxn modelId="{6D4E6D12-E5B8-40A1-A26C-7D37BB3068FC}" type="presParOf" srcId="{F9D42B05-C536-434D-A0B6-67BA903D113D}" destId="{895F2263-08A2-41BE-914F-2BB354782BA7}" srcOrd="1" destOrd="0" presId="urn:microsoft.com/office/officeart/2005/8/layout/process4"/>
    <dgm:cxn modelId="{BF82B62B-6034-40AE-9403-32CC274F1D10}" type="presParOf" srcId="{F9D42B05-C536-434D-A0B6-67BA903D113D}" destId="{EA9FFF6E-0038-407D-8F57-9A25424677D4}" srcOrd="2" destOrd="0" presId="urn:microsoft.com/office/officeart/2005/8/layout/process4"/>
    <dgm:cxn modelId="{AAE393FD-A756-4D73-902A-891649D7343E}" type="presParOf" srcId="{EA9FFF6E-0038-407D-8F57-9A25424677D4}" destId="{E585C166-66F0-4D5A-9268-14D1EDAD297F}" srcOrd="0" destOrd="0" presId="urn:microsoft.com/office/officeart/2005/8/layout/process4"/>
    <dgm:cxn modelId="{2C217796-85DF-4651-89F9-4ED61878BE09}" type="presParOf" srcId="{EA9FFF6E-0038-407D-8F57-9A25424677D4}" destId="{F75C6146-4E72-4806-9E73-691B4B1C2EA7}" srcOrd="1" destOrd="0" presId="urn:microsoft.com/office/officeart/2005/8/layout/process4"/>
    <dgm:cxn modelId="{6A8A5767-B471-46D6-ADD5-14882EDF791B}" type="presParOf" srcId="{F28C8205-C6CE-4493-A53A-84022143CC44}" destId="{7B16B384-E641-4930-AADB-ABAAF56C6123}" srcOrd="3" destOrd="0" presId="urn:microsoft.com/office/officeart/2005/8/layout/process4"/>
    <dgm:cxn modelId="{5246CC74-7B26-4084-BE4A-18AD3C9CB9F3}" type="presParOf" srcId="{F28C8205-C6CE-4493-A53A-84022143CC44}" destId="{ACD08758-B50E-4AB5-B71E-C2B7AC1385E4}" srcOrd="4" destOrd="0" presId="urn:microsoft.com/office/officeart/2005/8/layout/process4"/>
    <dgm:cxn modelId="{FEEBC8EB-94F9-4833-9A12-BCD99FE2E4F0}" type="presParOf" srcId="{ACD08758-B50E-4AB5-B71E-C2B7AC1385E4}" destId="{36310E3C-E168-4724-B92B-77DCB8F380FE}" srcOrd="0" destOrd="0" presId="urn:microsoft.com/office/officeart/2005/8/layout/process4"/>
    <dgm:cxn modelId="{0653DAE3-E124-49E9-8295-33EB0B5C1D5A}" type="presParOf" srcId="{F28C8205-C6CE-4493-A53A-84022143CC44}" destId="{BB3D60D2-1D9F-4062-9E85-56A22C10139A}" srcOrd="5" destOrd="0" presId="urn:microsoft.com/office/officeart/2005/8/layout/process4"/>
    <dgm:cxn modelId="{09462116-CF17-4123-9492-C5FE3224E131}" type="presParOf" srcId="{F28C8205-C6CE-4493-A53A-84022143CC44}" destId="{9FD9F678-80AD-4554-A1AA-CCA8EC9DD093}" srcOrd="6" destOrd="0" presId="urn:microsoft.com/office/officeart/2005/8/layout/process4"/>
    <dgm:cxn modelId="{1EE04331-DDE4-4256-8F30-9246682E126C}" type="presParOf" srcId="{9FD9F678-80AD-4554-A1AA-CCA8EC9DD093}" destId="{6BD12A45-E9B4-4F19-A32A-DE2FE5FFED36}" srcOrd="0" destOrd="0" presId="urn:microsoft.com/office/officeart/2005/8/layout/process4"/>
    <dgm:cxn modelId="{ED499E1F-576A-4930-82B8-76A15F8955A2}" type="presParOf" srcId="{9FD9F678-80AD-4554-A1AA-CCA8EC9DD093}" destId="{3B0B0AD9-6FB6-4387-BE1F-1884D2500EC8}" srcOrd="1" destOrd="0" presId="urn:microsoft.com/office/officeart/2005/8/layout/process4"/>
    <dgm:cxn modelId="{494B75DA-E2E0-4CF1-8CEC-EB450AED1475}" type="presParOf" srcId="{9FD9F678-80AD-4554-A1AA-CCA8EC9DD093}" destId="{D76AE1C8-A232-4D1F-AD1A-E8270CEBB7D9}" srcOrd="2" destOrd="0" presId="urn:microsoft.com/office/officeart/2005/8/layout/process4"/>
    <dgm:cxn modelId="{79805F38-4E2B-41A9-8C4D-095AF3A45D43}" type="presParOf" srcId="{D76AE1C8-A232-4D1F-AD1A-E8270CEBB7D9}" destId="{F5E7248D-C73B-4A00-9E6D-75DFD6E748BB}" srcOrd="0" destOrd="0" presId="urn:microsoft.com/office/officeart/2005/8/layout/process4"/>
    <dgm:cxn modelId="{368891FA-08C4-4B78-B4B4-60DBCD879953}" type="presParOf" srcId="{D76AE1C8-A232-4D1F-AD1A-E8270CEBB7D9}" destId="{5DD46642-B8F8-427A-AF75-AEE5EBD273A8}" srcOrd="1" destOrd="0" presId="urn:microsoft.com/office/officeart/2005/8/layout/process4"/>
    <dgm:cxn modelId="{C6EDA9D6-0A1A-40D2-A050-612069D1C4FF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</a:t>
          </a:r>
          <a:r>
            <a:rPr lang="en-US" sz="2800" b="1" i="1" dirty="0" smtClean="0">
              <a:solidFill>
                <a:schemeClr val="tx1"/>
              </a:solidFill>
              <a:effectLst/>
            </a:rPr>
            <a:t>neighbors</a:t>
          </a:r>
          <a:r>
            <a:rPr lang="en-US" sz="2800" i="1" dirty="0" smtClean="0">
              <a:solidFill>
                <a:schemeClr val="tx1"/>
              </a:solidFill>
              <a:effectLst/>
            </a:rPr>
            <a:t>, </a:t>
          </a:r>
          <a:r>
            <a:rPr lang="en-US" sz="2800" b="1" i="1" dirty="0" smtClean="0">
              <a:solidFill>
                <a:schemeClr val="tx1"/>
              </a:solidFill>
              <a:effectLst/>
            </a:rPr>
            <a:t>collider</a:t>
          </a:r>
          <a:r>
            <a:rPr lang="en-US" sz="2800" i="1" dirty="0" smtClean="0">
              <a:solidFill>
                <a:schemeClr val="tx1"/>
              </a:solidFill>
              <a:effectLst/>
            </a:rPr>
            <a:t>, </a:t>
          </a:r>
          <a:r>
            <a:rPr lang="en-US" sz="2800" b="1" i="1" dirty="0" smtClean="0">
              <a:solidFill>
                <a:schemeClr val="tx1"/>
              </a:solidFill>
              <a:effectLst/>
            </a:rPr>
            <a:t>walls</a:t>
          </a:r>
          <a:r>
            <a:rPr lang="en-US" sz="2800" i="1" dirty="0" smtClean="0">
              <a:solidFill>
                <a:schemeClr val="tx1"/>
              </a:solidFill>
              <a:effectLst/>
            </a:rPr>
            <a:t>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, friction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 and update to new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AFE03E-5F45-4870-83EB-B1AC0E4C49DD}" type="pres">
      <dgm:prSet presAssocID="{4E3F89D3-8E97-457E-81FD-D8BCCEAEDF1D}" presName="childTextBox" presStyleLbl="fgAccFollowNode1" presStyleIdx="1" presStyleCnt="7" custScaleX="1068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3AC1604-08C8-4971-8278-E33395F6831C}" type="presOf" srcId="{0595E0C9-BDD1-44C4-B01C-B72E56865A26}" destId="{E585C166-66F0-4D5A-9268-14D1EDAD297F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CF9B6C4B-690C-4A06-89F6-B539C337435E}" type="presOf" srcId="{6B4F1C02-3381-4F68-8A2D-35374CB76A60}" destId="{C9B30B96-3093-48D1-BBEC-CBEEEBC73823}" srcOrd="0" destOrd="0" presId="urn:microsoft.com/office/officeart/2005/8/layout/process4"/>
    <dgm:cxn modelId="{F21BB195-4876-48D1-A1AA-44EA695E6C33}" type="presOf" srcId="{A018EC28-143B-4126-838E-B52872FB07C4}" destId="{2CF843F4-6381-41E4-969F-7125D601DB1D}" srcOrd="1" destOrd="0" presId="urn:microsoft.com/office/officeart/2005/8/layout/process4"/>
    <dgm:cxn modelId="{5DDF1AD8-3042-410C-8FB9-FF80A7788AB1}" type="presOf" srcId="{776F7214-1E35-4E9E-AA96-DB296CE06B98}" destId="{3B0B0AD9-6FB6-4387-BE1F-1884D2500EC8}" srcOrd="1" destOrd="0" presId="urn:microsoft.com/office/officeart/2005/8/layout/process4"/>
    <dgm:cxn modelId="{CDF33212-633B-4B40-BDFB-5A04A92EDAA9}" type="presOf" srcId="{6B13D217-8BAE-4FBB-A4D2-860A64F72B7E}" destId="{8C557A4D-5612-4CD3-B05F-C1A53E8C74E7}" srcOrd="0" destOrd="0" presId="urn:microsoft.com/office/officeart/2005/8/layout/process4"/>
    <dgm:cxn modelId="{68947291-A598-4162-BCCD-1A4D48B94CA9}" type="presOf" srcId="{DDDFFA57-EB1A-47C8-A582-A602BAD11B93}" destId="{F75C6146-4E72-4806-9E73-691B4B1C2EA7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4066065-556E-4E35-83E4-730B14C60D3A}" type="presOf" srcId="{B0464AB7-FBAC-43E6-A5C8-731CF1D38BA0}" destId="{5DD46642-B8F8-427A-AF75-AEE5EBD273A8}" srcOrd="0" destOrd="0" presId="urn:microsoft.com/office/officeart/2005/8/layout/process4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55B67CE4-0BEE-46E5-894F-8F8D3DA3DB87}" type="presOf" srcId="{776F7214-1E35-4E9E-AA96-DB296CE06B98}" destId="{6BD12A45-E9B4-4F19-A32A-DE2FE5FFED36}" srcOrd="0" destOrd="0" presId="urn:microsoft.com/office/officeart/2005/8/layout/process4"/>
    <dgm:cxn modelId="{18010B50-A5A7-4773-B190-72209A5EA0D2}" type="presOf" srcId="{95A00FBD-D6BB-4299-A531-890735F847F6}" destId="{F28C8205-C6CE-4493-A53A-84022143CC44}" srcOrd="0" destOrd="0" presId="urn:microsoft.com/office/officeart/2005/8/layout/process4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9A758C88-FDCE-435F-8658-3686F790377E}" type="presOf" srcId="{7E982864-3579-4899-A67A-1C7ADB378BD5}" destId="{F5E7248D-C73B-4A00-9E6D-75DFD6E748BB}" srcOrd="0" destOrd="0" presId="urn:microsoft.com/office/officeart/2005/8/layout/process4"/>
    <dgm:cxn modelId="{18DD9D67-2837-4313-B49E-A7C7C33DB9D7}" type="presOf" srcId="{A018EC28-143B-4126-838E-B52872FB07C4}" destId="{7EAF7265-4DE2-4F07-B22B-40DBE9E21999}" srcOrd="0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5A232C44-8B89-4037-ABF4-1639CFC13953}" type="presOf" srcId="{4E3F89D3-8E97-457E-81FD-D8BCCEAEDF1D}" destId="{D3AFE03E-5F45-4870-83EB-B1AC0E4C49DD}" srcOrd="0" destOrd="0" presId="urn:microsoft.com/office/officeart/2005/8/layout/process4"/>
    <dgm:cxn modelId="{0502A262-0899-4D98-8C49-E2B34187D8EB}" type="presOf" srcId="{34A0BC25-CDF3-4BD9-8EFC-55F1D09D07D7}" destId="{36310E3C-E168-4724-B92B-77DCB8F380FE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B05C6547-E9DC-46B5-BFFB-ED8C61334E37}" type="presOf" srcId="{C776D590-2931-4DD4-9CEC-B1A0E4B3F7DE}" destId="{172B83CF-E7EE-4E55-AF7C-103E94543FB6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29E4213A-03B6-4D30-8F8A-9AB3B6FA25F3}" type="presOf" srcId="{C776D590-2931-4DD4-9CEC-B1A0E4B3F7DE}" destId="{895F2263-08A2-41BE-914F-2BB354782BA7}" srcOrd="1" destOrd="0" presId="urn:microsoft.com/office/officeart/2005/8/layout/process4"/>
    <dgm:cxn modelId="{D4B0F565-CCEB-459F-A284-F1F1242A9CDB}" type="presParOf" srcId="{F28C8205-C6CE-4493-A53A-84022143CC44}" destId="{F31412AE-A759-48A9-9163-E7F723665D31}" srcOrd="0" destOrd="0" presId="urn:microsoft.com/office/officeart/2005/8/layout/process4"/>
    <dgm:cxn modelId="{8EFF68C0-927F-4D4A-9BF2-7F3E4420141B}" type="presParOf" srcId="{F31412AE-A759-48A9-9163-E7F723665D31}" destId="{7EAF7265-4DE2-4F07-B22B-40DBE9E21999}" srcOrd="0" destOrd="0" presId="urn:microsoft.com/office/officeart/2005/8/layout/process4"/>
    <dgm:cxn modelId="{BC7E5E82-DC73-474C-A181-F420F2E70CB6}" type="presParOf" srcId="{F31412AE-A759-48A9-9163-E7F723665D31}" destId="{2CF843F4-6381-41E4-969F-7125D601DB1D}" srcOrd="1" destOrd="0" presId="urn:microsoft.com/office/officeart/2005/8/layout/process4"/>
    <dgm:cxn modelId="{C4A56E99-FDD8-4B1A-AEFB-712A6D1700DB}" type="presParOf" srcId="{F31412AE-A759-48A9-9163-E7F723665D31}" destId="{FFA07311-1097-439C-94D7-8085B16A5C93}" srcOrd="2" destOrd="0" presId="urn:microsoft.com/office/officeart/2005/8/layout/process4"/>
    <dgm:cxn modelId="{86ADF908-E071-4516-B161-ADB43743175F}" type="presParOf" srcId="{FFA07311-1097-439C-94D7-8085B16A5C93}" destId="{C9B30B96-3093-48D1-BBEC-CBEEEBC73823}" srcOrd="0" destOrd="0" presId="urn:microsoft.com/office/officeart/2005/8/layout/process4"/>
    <dgm:cxn modelId="{A06A4EB3-8A69-4E99-8674-2716C7896880}" type="presParOf" srcId="{FFA07311-1097-439C-94D7-8085B16A5C93}" destId="{D3AFE03E-5F45-4870-83EB-B1AC0E4C49DD}" srcOrd="1" destOrd="0" presId="urn:microsoft.com/office/officeart/2005/8/layout/process4"/>
    <dgm:cxn modelId="{B5831F62-D8F9-45B1-93D3-73CE6E9DFCE4}" type="presParOf" srcId="{F28C8205-C6CE-4493-A53A-84022143CC44}" destId="{7CDDAD49-65C8-41D9-99AA-BBE356B4D241}" srcOrd="1" destOrd="0" presId="urn:microsoft.com/office/officeart/2005/8/layout/process4"/>
    <dgm:cxn modelId="{63AAC878-488D-4372-979E-16395B1BFE8F}" type="presParOf" srcId="{F28C8205-C6CE-4493-A53A-84022143CC44}" destId="{F9D42B05-C536-434D-A0B6-67BA903D113D}" srcOrd="2" destOrd="0" presId="urn:microsoft.com/office/officeart/2005/8/layout/process4"/>
    <dgm:cxn modelId="{7AE591CE-F08A-4986-9E87-53065E174528}" type="presParOf" srcId="{F9D42B05-C536-434D-A0B6-67BA903D113D}" destId="{172B83CF-E7EE-4E55-AF7C-103E94543FB6}" srcOrd="0" destOrd="0" presId="urn:microsoft.com/office/officeart/2005/8/layout/process4"/>
    <dgm:cxn modelId="{7905B9C7-D8FE-44F0-8950-0481D787261B}" type="presParOf" srcId="{F9D42B05-C536-434D-A0B6-67BA903D113D}" destId="{895F2263-08A2-41BE-914F-2BB354782BA7}" srcOrd="1" destOrd="0" presId="urn:microsoft.com/office/officeart/2005/8/layout/process4"/>
    <dgm:cxn modelId="{E1BFE38F-F1C2-4989-B523-1E3A2C84A47D}" type="presParOf" srcId="{F9D42B05-C536-434D-A0B6-67BA903D113D}" destId="{EA9FFF6E-0038-407D-8F57-9A25424677D4}" srcOrd="2" destOrd="0" presId="urn:microsoft.com/office/officeart/2005/8/layout/process4"/>
    <dgm:cxn modelId="{6ACB5C95-96C6-4FA4-8EE4-23C6EC0FF0EF}" type="presParOf" srcId="{EA9FFF6E-0038-407D-8F57-9A25424677D4}" destId="{E585C166-66F0-4D5A-9268-14D1EDAD297F}" srcOrd="0" destOrd="0" presId="urn:microsoft.com/office/officeart/2005/8/layout/process4"/>
    <dgm:cxn modelId="{298325E0-2746-4F90-87A6-E61C89363DEC}" type="presParOf" srcId="{EA9FFF6E-0038-407D-8F57-9A25424677D4}" destId="{F75C6146-4E72-4806-9E73-691B4B1C2EA7}" srcOrd="1" destOrd="0" presId="urn:microsoft.com/office/officeart/2005/8/layout/process4"/>
    <dgm:cxn modelId="{D3B0BF34-4233-4FFD-86F6-9E779FEA0B68}" type="presParOf" srcId="{F28C8205-C6CE-4493-A53A-84022143CC44}" destId="{7B16B384-E641-4930-AADB-ABAAF56C6123}" srcOrd="3" destOrd="0" presId="urn:microsoft.com/office/officeart/2005/8/layout/process4"/>
    <dgm:cxn modelId="{6E25BE6C-7D0C-4BCA-A085-2B574184E5ED}" type="presParOf" srcId="{F28C8205-C6CE-4493-A53A-84022143CC44}" destId="{ACD08758-B50E-4AB5-B71E-C2B7AC1385E4}" srcOrd="4" destOrd="0" presId="urn:microsoft.com/office/officeart/2005/8/layout/process4"/>
    <dgm:cxn modelId="{A5839E6C-F717-4910-B9F3-6E73FD740D07}" type="presParOf" srcId="{ACD08758-B50E-4AB5-B71E-C2B7AC1385E4}" destId="{36310E3C-E168-4724-B92B-77DCB8F380FE}" srcOrd="0" destOrd="0" presId="urn:microsoft.com/office/officeart/2005/8/layout/process4"/>
    <dgm:cxn modelId="{319C5D96-CCA2-48CE-AB5E-9A1A61BA7C1F}" type="presParOf" srcId="{F28C8205-C6CE-4493-A53A-84022143CC44}" destId="{BB3D60D2-1D9F-4062-9E85-56A22C10139A}" srcOrd="5" destOrd="0" presId="urn:microsoft.com/office/officeart/2005/8/layout/process4"/>
    <dgm:cxn modelId="{44333ED7-64CD-4448-B77A-A87BA45BA7C2}" type="presParOf" srcId="{F28C8205-C6CE-4493-A53A-84022143CC44}" destId="{9FD9F678-80AD-4554-A1AA-CCA8EC9DD093}" srcOrd="6" destOrd="0" presId="urn:microsoft.com/office/officeart/2005/8/layout/process4"/>
    <dgm:cxn modelId="{EE678DE9-54EA-47AE-8FEA-FB5E74322DC7}" type="presParOf" srcId="{9FD9F678-80AD-4554-A1AA-CCA8EC9DD093}" destId="{6BD12A45-E9B4-4F19-A32A-DE2FE5FFED36}" srcOrd="0" destOrd="0" presId="urn:microsoft.com/office/officeart/2005/8/layout/process4"/>
    <dgm:cxn modelId="{19E91478-FD40-457F-9D56-543F4D64D7C0}" type="presParOf" srcId="{9FD9F678-80AD-4554-A1AA-CCA8EC9DD093}" destId="{3B0B0AD9-6FB6-4387-BE1F-1884D2500EC8}" srcOrd="1" destOrd="0" presId="urn:microsoft.com/office/officeart/2005/8/layout/process4"/>
    <dgm:cxn modelId="{174A7A19-15E3-47E7-9D03-F4B58EF0AA41}" type="presParOf" srcId="{9FD9F678-80AD-4554-A1AA-CCA8EC9DD093}" destId="{D76AE1C8-A232-4D1F-AD1A-E8270CEBB7D9}" srcOrd="2" destOrd="0" presId="urn:microsoft.com/office/officeart/2005/8/layout/process4"/>
    <dgm:cxn modelId="{D0B4D04B-F932-4EEA-8DB2-879CE890BD5E}" type="presParOf" srcId="{D76AE1C8-A232-4D1F-AD1A-E8270CEBB7D9}" destId="{F5E7248D-C73B-4A00-9E6D-75DFD6E748BB}" srcOrd="0" destOrd="0" presId="urn:microsoft.com/office/officeart/2005/8/layout/process4"/>
    <dgm:cxn modelId="{2E8AC4D1-FAA3-4F99-B15D-525ABF1AA464}" type="presParOf" srcId="{D76AE1C8-A232-4D1F-AD1A-E8270CEBB7D9}" destId="{5DD46642-B8F8-427A-AF75-AEE5EBD273A8}" srcOrd="1" destOrd="0" presId="urn:microsoft.com/office/officeart/2005/8/layout/process4"/>
    <dgm:cxn modelId="{4928E8D9-45CF-4DE1-962B-1E8B494C68D8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A261CEF-2BC0-4149-B042-0019EBB90364}" type="doc">
      <dgm:prSet loTypeId="urn:microsoft.com/office/officeart/2005/8/layout/process2" loCatId="process" qsTypeId="urn:microsoft.com/office/officeart/2005/8/quickstyle/simple3" qsCatId="simple" csTypeId="urn:microsoft.com/office/officeart/2005/8/colors/accent3_3" csCatId="accent3" phldr="1"/>
      <dgm:spPr/>
    </dgm:pt>
    <dgm:pt modelId="{6DAF73D0-FC5A-4275-82C3-E03B1918EC2D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article attribute calculation </a:t>
          </a:r>
          <a:endParaRPr lang="en-US" sz="2400" dirty="0">
            <a:solidFill>
              <a:schemeClr val="tx1"/>
            </a:solidFill>
          </a:endParaRPr>
        </a:p>
      </dgm:t>
    </dgm:pt>
    <dgm:pt modelId="{EFD23D45-7AA7-4A38-9EDF-49A66E2150C4}" type="parTrans" cxnId="{0EDA7FA0-A92D-44B6-85BC-E3436E92A2ED}">
      <dgm:prSet/>
      <dgm:spPr/>
      <dgm:t>
        <a:bodyPr/>
        <a:lstStyle/>
        <a:p>
          <a:endParaRPr lang="en-US" sz="2400"/>
        </a:p>
      </dgm:t>
    </dgm:pt>
    <dgm:pt modelId="{797752B8-AF8A-4150-B5E1-C6BCE062A39D}" type="sibTrans" cxnId="{0EDA7FA0-A92D-44B6-85BC-E3436E92A2ED}">
      <dgm:prSet custT="1"/>
      <dgm:spPr/>
      <dgm:t>
        <a:bodyPr/>
        <a:lstStyle/>
        <a:p>
          <a:endParaRPr lang="en-US" sz="2400"/>
        </a:p>
      </dgm:t>
    </dgm:pt>
    <dgm:pt modelId="{99812CFC-21CC-4D4C-A3C7-D29F28F875F5}">
      <dgm:prSet phldrT="[Text]" custT="1"/>
      <dgm:spPr/>
      <dgm:t>
        <a:bodyPr/>
        <a:lstStyle/>
        <a:p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rid interpolation and sorting without transferring to host </a:t>
          </a:r>
          <a:endParaRPr lang="en-US" sz="2400" dirty="0"/>
        </a:p>
      </dgm:t>
    </dgm:pt>
    <dgm:pt modelId="{F62AA6D7-53D8-49C8-86A4-C856F1830302}" type="parTrans" cxnId="{50D8678A-FD97-4CA1-9551-90BF529C3C0C}">
      <dgm:prSet/>
      <dgm:spPr/>
      <dgm:t>
        <a:bodyPr/>
        <a:lstStyle/>
        <a:p>
          <a:endParaRPr lang="en-US" sz="2400"/>
        </a:p>
      </dgm:t>
    </dgm:pt>
    <dgm:pt modelId="{8CEE9718-4612-461F-9FF8-CB1F34269205}" type="sibTrans" cxnId="{50D8678A-FD97-4CA1-9551-90BF529C3C0C}">
      <dgm:prSet custT="1"/>
      <dgm:spPr/>
      <dgm:t>
        <a:bodyPr/>
        <a:lstStyle/>
        <a:p>
          <a:endParaRPr lang="en-US" sz="2400"/>
        </a:p>
      </dgm:t>
    </dgm:pt>
    <dgm:pt modelId="{89EFADC2-C8B2-43B3-A024-A97CC9BA18D1}">
      <dgm:prSet phldrT="[Text]" custT="1"/>
      <dgm:spPr/>
      <dgm:t>
        <a:bodyPr/>
        <a:lstStyle/>
        <a:p>
          <a:r>
            <a:rPr lang="en-US" sz="2400" dirty="0" smtClean="0"/>
            <a:t>Storing attributes in device memory, to send directly for graphical rendering</a:t>
          </a:r>
          <a:endParaRPr lang="en-US" sz="2400" dirty="0"/>
        </a:p>
      </dgm:t>
    </dgm:pt>
    <dgm:pt modelId="{EE3130BE-9303-46C5-B7E5-4B4438A491D4}" type="parTrans" cxnId="{02630692-ED3A-4694-AED1-E19A431CE8D1}">
      <dgm:prSet/>
      <dgm:spPr/>
      <dgm:t>
        <a:bodyPr/>
        <a:lstStyle/>
        <a:p>
          <a:endParaRPr lang="en-US" sz="2400"/>
        </a:p>
      </dgm:t>
    </dgm:pt>
    <dgm:pt modelId="{B945B0B0-89B1-42E9-8CF7-21DC646B612C}" type="sibTrans" cxnId="{02630692-ED3A-4694-AED1-E19A431CE8D1}">
      <dgm:prSet custT="1"/>
      <dgm:spPr/>
      <dgm:t>
        <a:bodyPr/>
        <a:lstStyle/>
        <a:p>
          <a:endParaRPr lang="en-US" sz="2400"/>
        </a:p>
      </dgm:t>
    </dgm:pt>
    <dgm:pt modelId="{8ABA97C7-FB5A-4F4E-B287-2DF81B609D9D}">
      <dgm:prSet custT="1"/>
      <dgm:spPr/>
      <dgm:t>
        <a:bodyPr/>
        <a:lstStyle/>
        <a:p>
          <a:r>
            <a:rPr lang="en-US" sz="2400" dirty="0" smtClean="0"/>
            <a:t>Positions allocated as float4arrays, in OpenGL vertex array object (VBO) </a:t>
          </a:r>
          <a:endParaRPr lang="en-US" sz="2400" dirty="0"/>
        </a:p>
      </dgm:t>
    </dgm:pt>
    <dgm:pt modelId="{CB156B90-0D50-43E9-9D3B-7655D903DCAA}" type="parTrans" cxnId="{863DFB50-352A-40AC-BA9F-DC546E4D3BD2}">
      <dgm:prSet/>
      <dgm:spPr/>
      <dgm:t>
        <a:bodyPr/>
        <a:lstStyle/>
        <a:p>
          <a:endParaRPr lang="en-US" sz="2400"/>
        </a:p>
      </dgm:t>
    </dgm:pt>
    <dgm:pt modelId="{D33B73A4-F6C6-4DE8-8EF3-369A300914BC}" type="sibTrans" cxnId="{863DFB50-352A-40AC-BA9F-DC546E4D3BD2}">
      <dgm:prSet custT="1"/>
      <dgm:spPr/>
      <dgm:t>
        <a:bodyPr/>
        <a:lstStyle/>
        <a:p>
          <a:endParaRPr lang="en-US" sz="2400"/>
        </a:p>
      </dgm:t>
    </dgm:pt>
    <dgm:pt modelId="{60708E2D-D0BC-41BE-B0B4-F89FA3DEA92A}">
      <dgm:prSet phldrT="[Text]" custT="1"/>
      <dgm:spPr/>
      <dgm:t>
        <a:bodyPr/>
        <a:lstStyle/>
        <a:p>
          <a:r>
            <a:rPr lang="en-US" sz="2400" dirty="0" smtClean="0"/>
            <a:t>VBO is mapped for use by CUDA GL for rendering @ 20-100 fps</a:t>
          </a:r>
          <a:endParaRPr lang="en-US" sz="2400" dirty="0"/>
        </a:p>
      </dgm:t>
    </dgm:pt>
    <dgm:pt modelId="{1B511C91-434A-44C5-9CC0-E1880A0ABA58}" type="parTrans" cxnId="{AE8C4976-ACC3-489E-B137-E23780AD38D4}">
      <dgm:prSet/>
      <dgm:spPr/>
      <dgm:t>
        <a:bodyPr/>
        <a:lstStyle/>
        <a:p>
          <a:endParaRPr lang="en-US" sz="2400"/>
        </a:p>
      </dgm:t>
    </dgm:pt>
    <dgm:pt modelId="{1F44145B-981C-4FD3-84F4-CD5518974D70}" type="sibTrans" cxnId="{AE8C4976-ACC3-489E-B137-E23780AD38D4}">
      <dgm:prSet custT="1"/>
      <dgm:spPr/>
      <dgm:t>
        <a:bodyPr/>
        <a:lstStyle/>
        <a:p>
          <a:endParaRPr lang="en-US" sz="2400"/>
        </a:p>
      </dgm:t>
    </dgm:pt>
    <dgm:pt modelId="{7B2D1088-CF81-4CE9-9B53-37D7B2AF6610}" type="pres">
      <dgm:prSet presAssocID="{EA261CEF-2BC0-4149-B042-0019EBB90364}" presName="linearFlow" presStyleCnt="0">
        <dgm:presLayoutVars>
          <dgm:resizeHandles val="exact"/>
        </dgm:presLayoutVars>
      </dgm:prSet>
      <dgm:spPr/>
    </dgm:pt>
    <dgm:pt modelId="{956EA0EA-C113-44DE-88B8-E11B5398E83D}" type="pres">
      <dgm:prSet presAssocID="{6DAF73D0-FC5A-4275-82C3-E03B1918EC2D}" presName="node" presStyleLbl="node1" presStyleIdx="0" presStyleCnt="5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11B5D84-C5F5-4C2B-9E75-AB9274A812A1}" type="pres">
      <dgm:prSet presAssocID="{797752B8-AF8A-4150-B5E1-C6BCE062A39D}" presName="sibTrans" presStyleLbl="sibTrans2D1" presStyleIdx="0" presStyleCnt="4"/>
      <dgm:spPr/>
      <dgm:t>
        <a:bodyPr/>
        <a:lstStyle/>
        <a:p>
          <a:endParaRPr lang="en-US"/>
        </a:p>
      </dgm:t>
    </dgm:pt>
    <dgm:pt modelId="{36110493-45AE-4D3E-BBAA-A3C9F488F080}" type="pres">
      <dgm:prSet presAssocID="{797752B8-AF8A-4150-B5E1-C6BCE062A39D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9A8C8797-35A2-45F8-BD45-FE4AD56CE73F}" type="pres">
      <dgm:prSet presAssocID="{99812CFC-21CC-4D4C-A3C7-D29F28F875F5}" presName="node" presStyleLbl="node1" presStyleIdx="1" presStyleCnt="5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8991A-6347-41E0-99C6-EB4BB6086CA2}" type="pres">
      <dgm:prSet presAssocID="{8CEE9718-4612-461F-9FF8-CB1F34269205}" presName="sibTrans" presStyleLbl="sibTrans2D1" presStyleIdx="1" presStyleCnt="4"/>
      <dgm:spPr/>
      <dgm:t>
        <a:bodyPr/>
        <a:lstStyle/>
        <a:p>
          <a:endParaRPr lang="en-US"/>
        </a:p>
      </dgm:t>
    </dgm:pt>
    <dgm:pt modelId="{0F3D4C81-CB4D-4580-9116-FA16EDE046D2}" type="pres">
      <dgm:prSet presAssocID="{8CEE9718-4612-461F-9FF8-CB1F34269205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B83D6953-DDB3-4C7D-B895-3D47E0980757}" type="pres">
      <dgm:prSet presAssocID="{89EFADC2-C8B2-43B3-A024-A97CC9BA18D1}" presName="node" presStyleLbl="node1" presStyleIdx="2" presStyleCnt="5" custScaleX="47351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3DB444-4920-4814-B70D-C460746D36F3}" type="pres">
      <dgm:prSet presAssocID="{B945B0B0-89B1-42E9-8CF7-21DC646B612C}" presName="sibTrans" presStyleLbl="sibTrans2D1" presStyleIdx="2" presStyleCnt="4"/>
      <dgm:spPr/>
      <dgm:t>
        <a:bodyPr/>
        <a:lstStyle/>
        <a:p>
          <a:endParaRPr lang="en-US"/>
        </a:p>
      </dgm:t>
    </dgm:pt>
    <dgm:pt modelId="{97D2CD79-A1CA-41BE-8522-296774BF051A}" type="pres">
      <dgm:prSet presAssocID="{B945B0B0-89B1-42E9-8CF7-21DC646B612C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FA47DD75-57AA-401E-A0B6-BCEA5D3EECE6}" type="pres">
      <dgm:prSet presAssocID="{8ABA97C7-FB5A-4F4E-B287-2DF81B609D9D}" presName="node" presStyleLbl="node1" presStyleIdx="3" presStyleCnt="5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DDE18-2930-4866-B659-BFC1F172C566}" type="pres">
      <dgm:prSet presAssocID="{D33B73A4-F6C6-4DE8-8EF3-369A300914BC}" presName="sibTrans" presStyleLbl="sibTrans2D1" presStyleIdx="3" presStyleCnt="4"/>
      <dgm:spPr/>
      <dgm:t>
        <a:bodyPr/>
        <a:lstStyle/>
        <a:p>
          <a:endParaRPr lang="en-US"/>
        </a:p>
      </dgm:t>
    </dgm:pt>
    <dgm:pt modelId="{94E2B3A5-1981-4085-B29E-D7272D2FCBE0}" type="pres">
      <dgm:prSet presAssocID="{D33B73A4-F6C6-4DE8-8EF3-369A300914BC}" presName="connectorText" presStyleLbl="sibTrans2D1" presStyleIdx="3" presStyleCnt="4"/>
      <dgm:spPr/>
      <dgm:t>
        <a:bodyPr/>
        <a:lstStyle/>
        <a:p>
          <a:endParaRPr lang="en-US"/>
        </a:p>
      </dgm:t>
    </dgm:pt>
    <dgm:pt modelId="{3632E958-5D4C-46F0-A252-D038593E8BC4}" type="pres">
      <dgm:prSet presAssocID="{60708E2D-D0BC-41BE-B0B4-F89FA3DEA92A}" presName="node" presStyleLbl="node1" presStyleIdx="4" presStyleCnt="5" custScaleX="4784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EDA7FA0-A92D-44B6-85BC-E3436E92A2ED}" srcId="{EA261CEF-2BC0-4149-B042-0019EBB90364}" destId="{6DAF73D0-FC5A-4275-82C3-E03B1918EC2D}" srcOrd="0" destOrd="0" parTransId="{EFD23D45-7AA7-4A38-9EDF-49A66E2150C4}" sibTransId="{797752B8-AF8A-4150-B5E1-C6BCE062A39D}"/>
    <dgm:cxn modelId="{0C6B10AF-2956-4AFB-9872-6F4546EFFDF3}" type="presOf" srcId="{D33B73A4-F6C6-4DE8-8EF3-369A300914BC}" destId="{5A0DDE18-2930-4866-B659-BFC1F172C566}" srcOrd="0" destOrd="0" presId="urn:microsoft.com/office/officeart/2005/8/layout/process2"/>
    <dgm:cxn modelId="{4619B055-88A4-43E6-A3E7-8FC963FF84A1}" type="presOf" srcId="{EA261CEF-2BC0-4149-B042-0019EBB90364}" destId="{7B2D1088-CF81-4CE9-9B53-37D7B2AF6610}" srcOrd="0" destOrd="0" presId="urn:microsoft.com/office/officeart/2005/8/layout/process2"/>
    <dgm:cxn modelId="{651E2BFE-D1DF-4318-95F1-C78B11CC4DF1}" type="presOf" srcId="{89EFADC2-C8B2-43B3-A024-A97CC9BA18D1}" destId="{B83D6953-DDB3-4C7D-B895-3D47E0980757}" srcOrd="0" destOrd="0" presId="urn:microsoft.com/office/officeart/2005/8/layout/process2"/>
    <dgm:cxn modelId="{F09ED81A-3B15-4758-AE9E-D6EA2C8446D6}" type="presOf" srcId="{60708E2D-D0BC-41BE-B0B4-F89FA3DEA92A}" destId="{3632E958-5D4C-46F0-A252-D038593E8BC4}" srcOrd="0" destOrd="0" presId="urn:microsoft.com/office/officeart/2005/8/layout/process2"/>
    <dgm:cxn modelId="{222FF2DF-287D-4C13-8616-232B846F5B4C}" type="presOf" srcId="{D33B73A4-F6C6-4DE8-8EF3-369A300914BC}" destId="{94E2B3A5-1981-4085-B29E-D7272D2FCBE0}" srcOrd="1" destOrd="0" presId="urn:microsoft.com/office/officeart/2005/8/layout/process2"/>
    <dgm:cxn modelId="{4458ACB7-3440-44AE-94EF-16BED404538A}" type="presOf" srcId="{99812CFC-21CC-4D4C-A3C7-D29F28F875F5}" destId="{9A8C8797-35A2-45F8-BD45-FE4AD56CE73F}" srcOrd="0" destOrd="0" presId="urn:microsoft.com/office/officeart/2005/8/layout/process2"/>
    <dgm:cxn modelId="{AE8C4976-ACC3-489E-B137-E23780AD38D4}" srcId="{EA261CEF-2BC0-4149-B042-0019EBB90364}" destId="{60708E2D-D0BC-41BE-B0B4-F89FA3DEA92A}" srcOrd="4" destOrd="0" parTransId="{1B511C91-434A-44C5-9CC0-E1880A0ABA58}" sibTransId="{1F44145B-981C-4FD3-84F4-CD5518974D70}"/>
    <dgm:cxn modelId="{02630692-ED3A-4694-AED1-E19A431CE8D1}" srcId="{EA261CEF-2BC0-4149-B042-0019EBB90364}" destId="{89EFADC2-C8B2-43B3-A024-A97CC9BA18D1}" srcOrd="2" destOrd="0" parTransId="{EE3130BE-9303-46C5-B7E5-4B4438A491D4}" sibTransId="{B945B0B0-89B1-42E9-8CF7-21DC646B612C}"/>
    <dgm:cxn modelId="{DAF17B22-6BE1-4040-A75E-712DD4D19FD9}" type="presOf" srcId="{8CEE9718-4612-461F-9FF8-CB1F34269205}" destId="{0F3D4C81-CB4D-4580-9116-FA16EDE046D2}" srcOrd="1" destOrd="0" presId="urn:microsoft.com/office/officeart/2005/8/layout/process2"/>
    <dgm:cxn modelId="{2EA2EE0C-62FE-4CCB-BCF9-0E9638F119B7}" type="presOf" srcId="{B945B0B0-89B1-42E9-8CF7-21DC646B612C}" destId="{C53DB444-4920-4814-B70D-C460746D36F3}" srcOrd="0" destOrd="0" presId="urn:microsoft.com/office/officeart/2005/8/layout/process2"/>
    <dgm:cxn modelId="{46B00BB5-BF32-4B02-A8F2-C4004B369981}" type="presOf" srcId="{797752B8-AF8A-4150-B5E1-C6BCE062A39D}" destId="{F11B5D84-C5F5-4C2B-9E75-AB9274A812A1}" srcOrd="0" destOrd="0" presId="urn:microsoft.com/office/officeart/2005/8/layout/process2"/>
    <dgm:cxn modelId="{1F7BB9F3-64C8-4CA3-8290-F8B806743DDB}" type="presOf" srcId="{797752B8-AF8A-4150-B5E1-C6BCE062A39D}" destId="{36110493-45AE-4D3E-BBAA-A3C9F488F080}" srcOrd="1" destOrd="0" presId="urn:microsoft.com/office/officeart/2005/8/layout/process2"/>
    <dgm:cxn modelId="{2A1A182C-3025-40C0-8F48-B74CB4409618}" type="presOf" srcId="{8ABA97C7-FB5A-4F4E-B287-2DF81B609D9D}" destId="{FA47DD75-57AA-401E-A0B6-BCEA5D3EECE6}" srcOrd="0" destOrd="0" presId="urn:microsoft.com/office/officeart/2005/8/layout/process2"/>
    <dgm:cxn modelId="{9615ED3D-6E35-4361-B2A4-BFD48921E8F3}" type="presOf" srcId="{8CEE9718-4612-461F-9FF8-CB1F34269205}" destId="{80D8991A-6347-41E0-99C6-EB4BB6086CA2}" srcOrd="0" destOrd="0" presId="urn:microsoft.com/office/officeart/2005/8/layout/process2"/>
    <dgm:cxn modelId="{17498B0B-B59C-4CFB-B578-49DA895AF958}" type="presOf" srcId="{B945B0B0-89B1-42E9-8CF7-21DC646B612C}" destId="{97D2CD79-A1CA-41BE-8522-296774BF051A}" srcOrd="1" destOrd="0" presId="urn:microsoft.com/office/officeart/2005/8/layout/process2"/>
    <dgm:cxn modelId="{50D8678A-FD97-4CA1-9551-90BF529C3C0C}" srcId="{EA261CEF-2BC0-4149-B042-0019EBB90364}" destId="{99812CFC-21CC-4D4C-A3C7-D29F28F875F5}" srcOrd="1" destOrd="0" parTransId="{F62AA6D7-53D8-49C8-86A4-C856F1830302}" sibTransId="{8CEE9718-4612-461F-9FF8-CB1F34269205}"/>
    <dgm:cxn modelId="{AF7CA12C-DC1E-4913-8CA6-3388136B2B18}" type="presOf" srcId="{6DAF73D0-FC5A-4275-82C3-E03B1918EC2D}" destId="{956EA0EA-C113-44DE-88B8-E11B5398E83D}" srcOrd="0" destOrd="0" presId="urn:microsoft.com/office/officeart/2005/8/layout/process2"/>
    <dgm:cxn modelId="{863DFB50-352A-40AC-BA9F-DC546E4D3BD2}" srcId="{EA261CEF-2BC0-4149-B042-0019EBB90364}" destId="{8ABA97C7-FB5A-4F4E-B287-2DF81B609D9D}" srcOrd="3" destOrd="0" parTransId="{CB156B90-0D50-43E9-9D3B-7655D903DCAA}" sibTransId="{D33B73A4-F6C6-4DE8-8EF3-369A300914BC}"/>
    <dgm:cxn modelId="{7FEDE9AF-9AF2-4C45-A175-3D99DED6D69E}" type="presParOf" srcId="{7B2D1088-CF81-4CE9-9B53-37D7B2AF6610}" destId="{956EA0EA-C113-44DE-88B8-E11B5398E83D}" srcOrd="0" destOrd="0" presId="urn:microsoft.com/office/officeart/2005/8/layout/process2"/>
    <dgm:cxn modelId="{0A950CE4-AD16-4BD4-A1CB-492A59589110}" type="presParOf" srcId="{7B2D1088-CF81-4CE9-9B53-37D7B2AF6610}" destId="{F11B5D84-C5F5-4C2B-9E75-AB9274A812A1}" srcOrd="1" destOrd="0" presId="urn:microsoft.com/office/officeart/2005/8/layout/process2"/>
    <dgm:cxn modelId="{5DF27F69-CC22-4AF6-90E2-C01104FE4C9D}" type="presParOf" srcId="{F11B5D84-C5F5-4C2B-9E75-AB9274A812A1}" destId="{36110493-45AE-4D3E-BBAA-A3C9F488F080}" srcOrd="0" destOrd="0" presId="urn:microsoft.com/office/officeart/2005/8/layout/process2"/>
    <dgm:cxn modelId="{8E860362-284B-4ACB-99F3-9F7B4363EF95}" type="presParOf" srcId="{7B2D1088-CF81-4CE9-9B53-37D7B2AF6610}" destId="{9A8C8797-35A2-45F8-BD45-FE4AD56CE73F}" srcOrd="2" destOrd="0" presId="urn:microsoft.com/office/officeart/2005/8/layout/process2"/>
    <dgm:cxn modelId="{3579A7A2-2E5A-4799-B52A-465CBB4C238F}" type="presParOf" srcId="{7B2D1088-CF81-4CE9-9B53-37D7B2AF6610}" destId="{80D8991A-6347-41E0-99C6-EB4BB6086CA2}" srcOrd="3" destOrd="0" presId="urn:microsoft.com/office/officeart/2005/8/layout/process2"/>
    <dgm:cxn modelId="{ECDF99DB-C170-44A0-95BC-41E4C484D78F}" type="presParOf" srcId="{80D8991A-6347-41E0-99C6-EB4BB6086CA2}" destId="{0F3D4C81-CB4D-4580-9116-FA16EDE046D2}" srcOrd="0" destOrd="0" presId="urn:microsoft.com/office/officeart/2005/8/layout/process2"/>
    <dgm:cxn modelId="{652646AB-42DE-4A74-9C85-3B334E92CD96}" type="presParOf" srcId="{7B2D1088-CF81-4CE9-9B53-37D7B2AF6610}" destId="{B83D6953-DDB3-4C7D-B895-3D47E0980757}" srcOrd="4" destOrd="0" presId="urn:microsoft.com/office/officeart/2005/8/layout/process2"/>
    <dgm:cxn modelId="{49A747E0-C166-485E-8FAA-60475D2763E4}" type="presParOf" srcId="{7B2D1088-CF81-4CE9-9B53-37D7B2AF6610}" destId="{C53DB444-4920-4814-B70D-C460746D36F3}" srcOrd="5" destOrd="0" presId="urn:microsoft.com/office/officeart/2005/8/layout/process2"/>
    <dgm:cxn modelId="{BF6D99BB-A9D3-4500-8379-FD58AFCE1DBF}" type="presParOf" srcId="{C53DB444-4920-4814-B70D-C460746D36F3}" destId="{97D2CD79-A1CA-41BE-8522-296774BF051A}" srcOrd="0" destOrd="0" presId="urn:microsoft.com/office/officeart/2005/8/layout/process2"/>
    <dgm:cxn modelId="{9C6C30B1-F3B8-434C-BCC3-AE6176893E4C}" type="presParOf" srcId="{7B2D1088-CF81-4CE9-9B53-37D7B2AF6610}" destId="{FA47DD75-57AA-401E-A0B6-BCEA5D3EECE6}" srcOrd="6" destOrd="0" presId="urn:microsoft.com/office/officeart/2005/8/layout/process2"/>
    <dgm:cxn modelId="{D44F3AF6-EE2B-4C97-9BE2-C9F995875F9D}" type="presParOf" srcId="{7B2D1088-CF81-4CE9-9B53-37D7B2AF6610}" destId="{5A0DDE18-2930-4866-B659-BFC1F172C566}" srcOrd="7" destOrd="0" presId="urn:microsoft.com/office/officeart/2005/8/layout/process2"/>
    <dgm:cxn modelId="{0A914938-7F90-4019-A77A-4DE094FA0AD0}" type="presParOf" srcId="{5A0DDE18-2930-4866-B659-BFC1F172C566}" destId="{94E2B3A5-1981-4085-B29E-D7272D2FCBE0}" srcOrd="0" destOrd="0" presId="urn:microsoft.com/office/officeart/2005/8/layout/process2"/>
    <dgm:cxn modelId="{D2795548-EBCC-486A-BAC5-2389807FEF11}" type="presParOf" srcId="{7B2D1088-CF81-4CE9-9B53-37D7B2AF6610}" destId="{3632E958-5D4C-46F0-A252-D038593E8BC4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D75BB91-84F8-444F-8270-4F3F74517A94}" type="doc">
      <dgm:prSet loTypeId="urn:microsoft.com/office/officeart/2005/8/layout/process2" loCatId="process" qsTypeId="urn:microsoft.com/office/officeart/2005/8/quickstyle/simple3" qsCatId="simple" csTypeId="urn:microsoft.com/office/officeart/2005/8/colors/accent3_3" csCatId="accent3" phldr="1"/>
      <dgm:spPr/>
    </dgm:pt>
    <dgm:pt modelId="{1CFD2A5D-A86B-4BA7-B559-41FA791972A7}">
      <dgm:prSet custT="1"/>
      <dgm:spPr/>
      <dgm:t>
        <a:bodyPr/>
        <a:lstStyle/>
        <a:p>
          <a:r>
            <a:rPr lang="en-US" sz="2800" dirty="0" smtClean="0">
              <a:solidFill>
                <a:schemeClr val="tx1">
                  <a:lumMod val="75000"/>
                  <a:lumOff val="25000"/>
                </a:schemeClr>
              </a:solidFill>
            </a:rPr>
            <a:t>A haptic force field is constructed from collider force</a:t>
          </a:r>
          <a:endParaRPr lang="en-US" sz="2800" dirty="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CCC9047D-417A-463F-92F2-C4E445968CC1}" type="parTrans" cxnId="{B74B395B-9A18-4103-88BA-3712E60FDDBF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4F875788-3A84-4DF4-BFB7-285F132B4137}" type="sibTrans" cxnId="{B74B395B-9A18-4103-88BA-3712E60FDDBF}">
      <dgm:prSet custT="1"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A8CB83BD-2A41-4007-8C5A-6254D5D0F620}">
      <dgm:prSet custT="1"/>
      <dgm:spPr/>
      <dgm:t>
        <a:bodyPr/>
        <a:lstStyle/>
        <a:p>
          <a:r>
            <a:rPr lang="en-US" sz="2800" dirty="0" smtClean="0">
              <a:solidFill>
                <a:schemeClr val="tx1">
                  <a:lumMod val="75000"/>
                  <a:lumOff val="25000"/>
                </a:schemeClr>
              </a:solidFill>
            </a:rPr>
            <a:t>Force field is buffered and fed to a Novint Falcon haptic device</a:t>
          </a:r>
          <a:endParaRPr lang="en-US" sz="2800" dirty="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6AF96462-3DB0-4A9A-9614-3C5E35ECD2C7}" type="parTrans" cxnId="{7EC6FF32-B151-4118-A8C4-8AED5FBBF8C4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F6C84DCC-4D88-41B1-8933-E834294DCC30}" type="sibTrans" cxnId="{7EC6FF32-B151-4118-A8C4-8AED5FBBF8C4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A8FB4AF2-7D34-4FC5-85EF-6C3CAC2C7713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>
                  <a:lumMod val="75000"/>
                  <a:lumOff val="25000"/>
                </a:schemeClr>
              </a:solidFill>
            </a:rPr>
            <a:t>Collider attribute calculation in a cpu thread</a:t>
          </a:r>
          <a:endParaRPr lang="en-US" sz="2800" dirty="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B6C7D944-744E-4DAE-A745-B34BF190BFD1}" type="sibTrans" cxnId="{C799F7EB-B8C8-4B72-9BD8-008073D87032}">
      <dgm:prSet custT="1"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1484CE76-2A24-492E-92A0-170EB6A0C911}" type="parTrans" cxnId="{C799F7EB-B8C8-4B72-9BD8-008073D87032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D6749A12-C9FD-4F6F-9C85-88C495193F41}" type="pres">
      <dgm:prSet presAssocID="{AD75BB91-84F8-444F-8270-4F3F74517A94}" presName="linearFlow" presStyleCnt="0">
        <dgm:presLayoutVars>
          <dgm:resizeHandles val="exact"/>
        </dgm:presLayoutVars>
      </dgm:prSet>
      <dgm:spPr/>
    </dgm:pt>
    <dgm:pt modelId="{5609741F-6E5F-4461-B6C1-4A5EDA36D381}" type="pres">
      <dgm:prSet presAssocID="{A8FB4AF2-7D34-4FC5-85EF-6C3CAC2C7713}" presName="node" presStyleLbl="node1" presStyleIdx="0" presStyleCnt="3" custScaleX="4755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AF2667-28F0-4B39-9D80-1FAAEEB087D6}" type="pres">
      <dgm:prSet presAssocID="{B6C7D944-744E-4DAE-A745-B34BF190BFD1}" presName="sibTrans" presStyleLbl="sibTrans2D1" presStyleIdx="0" presStyleCnt="2"/>
      <dgm:spPr/>
      <dgm:t>
        <a:bodyPr/>
        <a:lstStyle/>
        <a:p>
          <a:endParaRPr lang="en-US"/>
        </a:p>
      </dgm:t>
    </dgm:pt>
    <dgm:pt modelId="{12D0C9B2-7B72-4D0F-BF56-21702C97B659}" type="pres">
      <dgm:prSet presAssocID="{B6C7D944-744E-4DAE-A745-B34BF190BFD1}" presName="connectorText" presStyleLbl="sibTrans2D1" presStyleIdx="0" presStyleCnt="2"/>
      <dgm:spPr/>
      <dgm:t>
        <a:bodyPr/>
        <a:lstStyle/>
        <a:p>
          <a:endParaRPr lang="en-US"/>
        </a:p>
      </dgm:t>
    </dgm:pt>
    <dgm:pt modelId="{D7393B1F-847A-4F75-BBC5-15DF019526B2}" type="pres">
      <dgm:prSet presAssocID="{1CFD2A5D-A86B-4BA7-B559-41FA791972A7}" presName="node" presStyleLbl="node1" presStyleIdx="1" presStyleCnt="3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C401F4B-DE69-4A80-AFA1-F67D7C2E881E}" type="pres">
      <dgm:prSet presAssocID="{4F875788-3A84-4DF4-BFB7-285F132B4137}" presName="sibTrans" presStyleLbl="sibTrans2D1" presStyleIdx="1" presStyleCnt="2"/>
      <dgm:spPr/>
      <dgm:t>
        <a:bodyPr/>
        <a:lstStyle/>
        <a:p>
          <a:endParaRPr lang="en-US"/>
        </a:p>
      </dgm:t>
    </dgm:pt>
    <dgm:pt modelId="{7063A5AD-BBCC-4AF0-99BB-8F3E37E30C4C}" type="pres">
      <dgm:prSet presAssocID="{4F875788-3A84-4DF4-BFB7-285F132B4137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2BBF1CA8-C0B8-48FB-AA0F-E11AFAB20AB4}" type="pres">
      <dgm:prSet presAssocID="{A8CB83BD-2A41-4007-8C5A-6254D5D0F620}" presName="node" presStyleLbl="node1" presStyleIdx="2" presStyleCnt="3" custScaleX="4755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342025F-EA83-4FBF-8E35-AC4778558EBB}" type="presOf" srcId="{AD75BB91-84F8-444F-8270-4F3F74517A94}" destId="{D6749A12-C9FD-4F6F-9C85-88C495193F41}" srcOrd="0" destOrd="0" presId="urn:microsoft.com/office/officeart/2005/8/layout/process2"/>
    <dgm:cxn modelId="{B74B395B-9A18-4103-88BA-3712E60FDDBF}" srcId="{AD75BB91-84F8-444F-8270-4F3F74517A94}" destId="{1CFD2A5D-A86B-4BA7-B559-41FA791972A7}" srcOrd="1" destOrd="0" parTransId="{CCC9047D-417A-463F-92F2-C4E445968CC1}" sibTransId="{4F875788-3A84-4DF4-BFB7-285F132B4137}"/>
    <dgm:cxn modelId="{900D7B53-16A4-4D4C-A760-67610ECF775C}" type="presOf" srcId="{A8CB83BD-2A41-4007-8C5A-6254D5D0F620}" destId="{2BBF1CA8-C0B8-48FB-AA0F-E11AFAB20AB4}" srcOrd="0" destOrd="0" presId="urn:microsoft.com/office/officeart/2005/8/layout/process2"/>
    <dgm:cxn modelId="{A75EA9EF-D7D4-4C16-ABF5-FD0B7569C784}" type="presOf" srcId="{1CFD2A5D-A86B-4BA7-B559-41FA791972A7}" destId="{D7393B1F-847A-4F75-BBC5-15DF019526B2}" srcOrd="0" destOrd="0" presId="urn:microsoft.com/office/officeart/2005/8/layout/process2"/>
    <dgm:cxn modelId="{7EC6FF32-B151-4118-A8C4-8AED5FBBF8C4}" srcId="{AD75BB91-84F8-444F-8270-4F3F74517A94}" destId="{A8CB83BD-2A41-4007-8C5A-6254D5D0F620}" srcOrd="2" destOrd="0" parTransId="{6AF96462-3DB0-4A9A-9614-3C5E35ECD2C7}" sibTransId="{F6C84DCC-4D88-41B1-8933-E834294DCC30}"/>
    <dgm:cxn modelId="{FAAFC9AC-E6C1-465C-8FD1-0A7C8AF6FFD8}" type="presOf" srcId="{B6C7D944-744E-4DAE-A745-B34BF190BFD1}" destId="{12D0C9B2-7B72-4D0F-BF56-21702C97B659}" srcOrd="1" destOrd="0" presId="urn:microsoft.com/office/officeart/2005/8/layout/process2"/>
    <dgm:cxn modelId="{C68C9162-01A2-474F-8691-B27E33E6EF16}" type="presOf" srcId="{4F875788-3A84-4DF4-BFB7-285F132B4137}" destId="{7063A5AD-BBCC-4AF0-99BB-8F3E37E30C4C}" srcOrd="1" destOrd="0" presId="urn:microsoft.com/office/officeart/2005/8/layout/process2"/>
    <dgm:cxn modelId="{C799F7EB-B8C8-4B72-9BD8-008073D87032}" srcId="{AD75BB91-84F8-444F-8270-4F3F74517A94}" destId="{A8FB4AF2-7D34-4FC5-85EF-6C3CAC2C7713}" srcOrd="0" destOrd="0" parTransId="{1484CE76-2A24-492E-92A0-170EB6A0C911}" sibTransId="{B6C7D944-744E-4DAE-A745-B34BF190BFD1}"/>
    <dgm:cxn modelId="{C383A3B9-420A-438B-9BD3-6945F37B63AD}" type="presOf" srcId="{4F875788-3A84-4DF4-BFB7-285F132B4137}" destId="{4C401F4B-DE69-4A80-AFA1-F67D7C2E881E}" srcOrd="0" destOrd="0" presId="urn:microsoft.com/office/officeart/2005/8/layout/process2"/>
    <dgm:cxn modelId="{DC78BDB6-95AB-402F-B8E5-0C3E0AD5E5A3}" type="presOf" srcId="{A8FB4AF2-7D34-4FC5-85EF-6C3CAC2C7713}" destId="{5609741F-6E5F-4461-B6C1-4A5EDA36D381}" srcOrd="0" destOrd="0" presId="urn:microsoft.com/office/officeart/2005/8/layout/process2"/>
    <dgm:cxn modelId="{283F8D27-D361-44F9-A06E-97C0A182D7E9}" type="presOf" srcId="{B6C7D944-744E-4DAE-A745-B34BF190BFD1}" destId="{5AAF2667-28F0-4B39-9D80-1FAAEEB087D6}" srcOrd="0" destOrd="0" presId="urn:microsoft.com/office/officeart/2005/8/layout/process2"/>
    <dgm:cxn modelId="{8F4BA090-2A8C-4025-9E3E-4EBA14A7A0BF}" type="presParOf" srcId="{D6749A12-C9FD-4F6F-9C85-88C495193F41}" destId="{5609741F-6E5F-4461-B6C1-4A5EDA36D381}" srcOrd="0" destOrd="0" presId="urn:microsoft.com/office/officeart/2005/8/layout/process2"/>
    <dgm:cxn modelId="{99E59469-C34A-475E-9411-3DBCF66D94A2}" type="presParOf" srcId="{D6749A12-C9FD-4F6F-9C85-88C495193F41}" destId="{5AAF2667-28F0-4B39-9D80-1FAAEEB087D6}" srcOrd="1" destOrd="0" presId="urn:microsoft.com/office/officeart/2005/8/layout/process2"/>
    <dgm:cxn modelId="{05B06824-9219-4812-A01A-42C3AA8B780B}" type="presParOf" srcId="{5AAF2667-28F0-4B39-9D80-1FAAEEB087D6}" destId="{12D0C9B2-7B72-4D0F-BF56-21702C97B659}" srcOrd="0" destOrd="0" presId="urn:microsoft.com/office/officeart/2005/8/layout/process2"/>
    <dgm:cxn modelId="{AF750E3A-F41C-4B8B-B9C5-AE62D27A9DEA}" type="presParOf" srcId="{D6749A12-C9FD-4F6F-9C85-88C495193F41}" destId="{D7393B1F-847A-4F75-BBC5-15DF019526B2}" srcOrd="2" destOrd="0" presId="urn:microsoft.com/office/officeart/2005/8/layout/process2"/>
    <dgm:cxn modelId="{3DDFC5BC-C301-4F83-B431-6BF8FFB661F7}" type="presParOf" srcId="{D6749A12-C9FD-4F6F-9C85-88C495193F41}" destId="{4C401F4B-DE69-4A80-AFA1-F67D7C2E881E}" srcOrd="3" destOrd="0" presId="urn:microsoft.com/office/officeart/2005/8/layout/process2"/>
    <dgm:cxn modelId="{09A34F51-8BE0-439E-A052-9F71A4C274FE}" type="presParOf" srcId="{4C401F4B-DE69-4A80-AFA1-F67D7C2E881E}" destId="{7063A5AD-BBCC-4AF0-99BB-8F3E37E30C4C}" srcOrd="0" destOrd="0" presId="urn:microsoft.com/office/officeart/2005/8/layout/process2"/>
    <dgm:cxn modelId="{3F6FE7D3-3E80-4357-B4DE-C91E457452C7}" type="presParOf" srcId="{D6749A12-C9FD-4F6F-9C85-88C495193F41}" destId="{2BBF1CA8-C0B8-48FB-AA0F-E11AFAB20AB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r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AFE03E-5F45-4870-83EB-B1AC0E4C49DD}" type="pres">
      <dgm:prSet presAssocID="{4E3F89D3-8E97-457E-81FD-D8BCCEAEDF1D}" presName="childTextBox" presStyleLbl="fgAccFollowNode1" presStyleIdx="1" presStyleCnt="7" custScaleX="16389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7DF66B4-F1CE-42E4-89E9-8CE019A04DF4}" type="presOf" srcId="{A018EC28-143B-4126-838E-B52872FB07C4}" destId="{2CF843F4-6381-41E4-969F-7125D601DB1D}" srcOrd="1" destOrd="0" presId="urn:microsoft.com/office/officeart/2005/8/layout/process4"/>
    <dgm:cxn modelId="{22C74DE6-08D8-4515-849A-C78326E86213}" type="presOf" srcId="{34A0BC25-CDF3-4BD9-8EFC-55F1D09D07D7}" destId="{36310E3C-E168-4724-B92B-77DCB8F380FE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C6AC2695-2CFA-41F6-B7C8-148ED76248B7}" type="presOf" srcId="{A018EC28-143B-4126-838E-B52872FB07C4}" destId="{7EAF7265-4DE2-4F07-B22B-40DBE9E21999}" srcOrd="0" destOrd="0" presId="urn:microsoft.com/office/officeart/2005/8/layout/process4"/>
    <dgm:cxn modelId="{2943DA40-93B8-4B05-B5B2-92CACB674035}" type="presOf" srcId="{776F7214-1E35-4E9E-AA96-DB296CE06B98}" destId="{3B0B0AD9-6FB6-4387-BE1F-1884D2500EC8}" srcOrd="1" destOrd="0" presId="urn:microsoft.com/office/officeart/2005/8/layout/process4"/>
    <dgm:cxn modelId="{213BC2A5-C920-4FBB-9BC3-5D78843C29EF}" type="presOf" srcId="{C776D590-2931-4DD4-9CEC-B1A0E4B3F7DE}" destId="{172B83CF-E7EE-4E55-AF7C-103E94543FB6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A9CE3B83-7C8F-421D-A933-94B2E227AE06}" type="presOf" srcId="{6B13D217-8BAE-4FBB-A4D2-860A64F72B7E}" destId="{8C557A4D-5612-4CD3-B05F-C1A53E8C74E7}" srcOrd="0" destOrd="0" presId="urn:microsoft.com/office/officeart/2005/8/layout/process4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742DC45-6BB1-4F0F-968F-9804FBD2DB48}" type="presOf" srcId="{B0464AB7-FBAC-43E6-A5C8-731CF1D38BA0}" destId="{5DD46642-B8F8-427A-AF75-AEE5EBD273A8}" srcOrd="0" destOrd="0" presId="urn:microsoft.com/office/officeart/2005/8/layout/process4"/>
    <dgm:cxn modelId="{3801936E-5876-4194-A23B-41F7EAF482B3}" type="presOf" srcId="{6B4F1C02-3381-4F68-8A2D-35374CB76A60}" destId="{C9B30B96-3093-48D1-BBEC-CBEEEBC73823}" srcOrd="0" destOrd="0" presId="urn:microsoft.com/office/officeart/2005/8/layout/process4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062CF322-3274-4411-B0D9-8FD52E3CEBBD}" type="presOf" srcId="{4E3F89D3-8E97-457E-81FD-D8BCCEAEDF1D}" destId="{D3AFE03E-5F45-4870-83EB-B1AC0E4C49DD}" srcOrd="0" destOrd="0" presId="urn:microsoft.com/office/officeart/2005/8/layout/process4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446AEF78-BA98-4484-8C25-A201C3189166}" type="presOf" srcId="{C776D590-2931-4DD4-9CEC-B1A0E4B3F7DE}" destId="{895F2263-08A2-41BE-914F-2BB354782BA7}" srcOrd="1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91AF71EA-D2F8-44B7-A863-E3A08F7CD235}" type="presOf" srcId="{DDDFFA57-EB1A-47C8-A582-A602BAD11B93}" destId="{F75C6146-4E72-4806-9E73-691B4B1C2EA7}" srcOrd="0" destOrd="0" presId="urn:microsoft.com/office/officeart/2005/8/layout/process4"/>
    <dgm:cxn modelId="{DE2C1A2E-4E87-4338-A393-9A1BD25311F8}" type="presOf" srcId="{7E982864-3579-4899-A67A-1C7ADB378BD5}" destId="{F5E7248D-C73B-4A00-9E6D-75DFD6E748BB}" srcOrd="0" destOrd="0" presId="urn:microsoft.com/office/officeart/2005/8/layout/process4"/>
    <dgm:cxn modelId="{EA7459BD-C11A-47C3-9536-218B7F9C292D}" type="presOf" srcId="{776F7214-1E35-4E9E-AA96-DB296CE06B98}" destId="{6BD12A45-E9B4-4F19-A32A-DE2FE5FFED36}" srcOrd="0" destOrd="0" presId="urn:microsoft.com/office/officeart/2005/8/layout/process4"/>
    <dgm:cxn modelId="{C662427F-F169-4F2B-9A7D-D68485678279}" type="presOf" srcId="{0595E0C9-BDD1-44C4-B01C-B72E56865A26}" destId="{E585C166-66F0-4D5A-9268-14D1EDAD297F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3BB3844F-87F1-4C75-84D6-2AD1EA125150}" type="presOf" srcId="{95A00FBD-D6BB-4299-A531-890735F847F6}" destId="{F28C8205-C6CE-4493-A53A-84022143CC44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6B2F5922-161E-4AFB-9B8A-B22BE347CD7E}" type="presParOf" srcId="{F28C8205-C6CE-4493-A53A-84022143CC44}" destId="{F31412AE-A759-48A9-9163-E7F723665D31}" srcOrd="0" destOrd="0" presId="urn:microsoft.com/office/officeart/2005/8/layout/process4"/>
    <dgm:cxn modelId="{E8978C40-41C5-4B61-81BB-BFEEB050BB89}" type="presParOf" srcId="{F31412AE-A759-48A9-9163-E7F723665D31}" destId="{7EAF7265-4DE2-4F07-B22B-40DBE9E21999}" srcOrd="0" destOrd="0" presId="urn:microsoft.com/office/officeart/2005/8/layout/process4"/>
    <dgm:cxn modelId="{A48D2659-7D82-4E2F-A067-D85B724C833C}" type="presParOf" srcId="{F31412AE-A759-48A9-9163-E7F723665D31}" destId="{2CF843F4-6381-41E4-969F-7125D601DB1D}" srcOrd="1" destOrd="0" presId="urn:microsoft.com/office/officeart/2005/8/layout/process4"/>
    <dgm:cxn modelId="{983BFBF3-5A3D-4070-8659-C99B3150A074}" type="presParOf" srcId="{F31412AE-A759-48A9-9163-E7F723665D31}" destId="{FFA07311-1097-439C-94D7-8085B16A5C93}" srcOrd="2" destOrd="0" presId="urn:microsoft.com/office/officeart/2005/8/layout/process4"/>
    <dgm:cxn modelId="{63D2D594-78AA-46C5-B744-57DA0A57405A}" type="presParOf" srcId="{FFA07311-1097-439C-94D7-8085B16A5C93}" destId="{C9B30B96-3093-48D1-BBEC-CBEEEBC73823}" srcOrd="0" destOrd="0" presId="urn:microsoft.com/office/officeart/2005/8/layout/process4"/>
    <dgm:cxn modelId="{B740AF5E-B069-4A27-A164-313962D3D7D8}" type="presParOf" srcId="{FFA07311-1097-439C-94D7-8085B16A5C93}" destId="{D3AFE03E-5F45-4870-83EB-B1AC0E4C49DD}" srcOrd="1" destOrd="0" presId="urn:microsoft.com/office/officeart/2005/8/layout/process4"/>
    <dgm:cxn modelId="{F6B3A11B-403A-4B30-8F92-54EF971A3C1B}" type="presParOf" srcId="{F28C8205-C6CE-4493-A53A-84022143CC44}" destId="{7CDDAD49-65C8-41D9-99AA-BBE356B4D241}" srcOrd="1" destOrd="0" presId="urn:microsoft.com/office/officeart/2005/8/layout/process4"/>
    <dgm:cxn modelId="{D2ED15E0-22CC-4DD4-974B-F0C371534B5B}" type="presParOf" srcId="{F28C8205-C6CE-4493-A53A-84022143CC44}" destId="{F9D42B05-C536-434D-A0B6-67BA903D113D}" srcOrd="2" destOrd="0" presId="urn:microsoft.com/office/officeart/2005/8/layout/process4"/>
    <dgm:cxn modelId="{C7327F58-FE33-47C2-84CF-8AABD95D1BCD}" type="presParOf" srcId="{F9D42B05-C536-434D-A0B6-67BA903D113D}" destId="{172B83CF-E7EE-4E55-AF7C-103E94543FB6}" srcOrd="0" destOrd="0" presId="urn:microsoft.com/office/officeart/2005/8/layout/process4"/>
    <dgm:cxn modelId="{B38D88E0-65B3-45BE-B5A2-882632983005}" type="presParOf" srcId="{F9D42B05-C536-434D-A0B6-67BA903D113D}" destId="{895F2263-08A2-41BE-914F-2BB354782BA7}" srcOrd="1" destOrd="0" presId="urn:microsoft.com/office/officeart/2005/8/layout/process4"/>
    <dgm:cxn modelId="{F89938DF-DD54-484C-B294-732BE242D14E}" type="presParOf" srcId="{F9D42B05-C536-434D-A0B6-67BA903D113D}" destId="{EA9FFF6E-0038-407D-8F57-9A25424677D4}" srcOrd="2" destOrd="0" presId="urn:microsoft.com/office/officeart/2005/8/layout/process4"/>
    <dgm:cxn modelId="{2C19C85B-1012-437F-A3EA-4962027C53A3}" type="presParOf" srcId="{EA9FFF6E-0038-407D-8F57-9A25424677D4}" destId="{E585C166-66F0-4D5A-9268-14D1EDAD297F}" srcOrd="0" destOrd="0" presId="urn:microsoft.com/office/officeart/2005/8/layout/process4"/>
    <dgm:cxn modelId="{6C1FA3C1-482D-4C6E-8844-EAA618A22855}" type="presParOf" srcId="{EA9FFF6E-0038-407D-8F57-9A25424677D4}" destId="{F75C6146-4E72-4806-9E73-691B4B1C2EA7}" srcOrd="1" destOrd="0" presId="urn:microsoft.com/office/officeart/2005/8/layout/process4"/>
    <dgm:cxn modelId="{698C4BDC-2605-4F2A-B154-D443BA49FBA3}" type="presParOf" srcId="{F28C8205-C6CE-4493-A53A-84022143CC44}" destId="{7B16B384-E641-4930-AADB-ABAAF56C6123}" srcOrd="3" destOrd="0" presId="urn:microsoft.com/office/officeart/2005/8/layout/process4"/>
    <dgm:cxn modelId="{58A2A4D8-A31E-43CC-A00C-5BBCBEF84523}" type="presParOf" srcId="{F28C8205-C6CE-4493-A53A-84022143CC44}" destId="{ACD08758-B50E-4AB5-B71E-C2B7AC1385E4}" srcOrd="4" destOrd="0" presId="urn:microsoft.com/office/officeart/2005/8/layout/process4"/>
    <dgm:cxn modelId="{45E8597B-1F37-4683-9D1B-29CDC5718B34}" type="presParOf" srcId="{ACD08758-B50E-4AB5-B71E-C2B7AC1385E4}" destId="{36310E3C-E168-4724-B92B-77DCB8F380FE}" srcOrd="0" destOrd="0" presId="urn:microsoft.com/office/officeart/2005/8/layout/process4"/>
    <dgm:cxn modelId="{61DD1FED-7C67-47BE-A198-CE9B21553479}" type="presParOf" srcId="{F28C8205-C6CE-4493-A53A-84022143CC44}" destId="{BB3D60D2-1D9F-4062-9E85-56A22C10139A}" srcOrd="5" destOrd="0" presId="urn:microsoft.com/office/officeart/2005/8/layout/process4"/>
    <dgm:cxn modelId="{A3CE4F87-A078-45B2-A331-F326A557C506}" type="presParOf" srcId="{F28C8205-C6CE-4493-A53A-84022143CC44}" destId="{9FD9F678-80AD-4554-A1AA-CCA8EC9DD093}" srcOrd="6" destOrd="0" presId="urn:microsoft.com/office/officeart/2005/8/layout/process4"/>
    <dgm:cxn modelId="{8951174F-B53D-42D3-A2AC-C06349D24EA6}" type="presParOf" srcId="{9FD9F678-80AD-4554-A1AA-CCA8EC9DD093}" destId="{6BD12A45-E9B4-4F19-A32A-DE2FE5FFED36}" srcOrd="0" destOrd="0" presId="urn:microsoft.com/office/officeart/2005/8/layout/process4"/>
    <dgm:cxn modelId="{7884D438-EF2D-4AC9-BD06-A0530E7BE263}" type="presParOf" srcId="{9FD9F678-80AD-4554-A1AA-CCA8EC9DD093}" destId="{3B0B0AD9-6FB6-4387-BE1F-1884D2500EC8}" srcOrd="1" destOrd="0" presId="urn:microsoft.com/office/officeart/2005/8/layout/process4"/>
    <dgm:cxn modelId="{2B4B20B3-03F7-47E4-85DF-912F79B52E12}" type="presParOf" srcId="{9FD9F678-80AD-4554-A1AA-CCA8EC9DD093}" destId="{D76AE1C8-A232-4D1F-AD1A-E8270CEBB7D9}" srcOrd="2" destOrd="0" presId="urn:microsoft.com/office/officeart/2005/8/layout/process4"/>
    <dgm:cxn modelId="{95C01BD4-2ADD-4398-91A8-5B65AA3F84DF}" type="presParOf" srcId="{D76AE1C8-A232-4D1F-AD1A-E8270CEBB7D9}" destId="{F5E7248D-C73B-4A00-9E6D-75DFD6E748BB}" srcOrd="0" destOrd="0" presId="urn:microsoft.com/office/officeart/2005/8/layout/process4"/>
    <dgm:cxn modelId="{852376CB-F886-461F-A7D3-85593426E1AE}" type="presParOf" srcId="{D76AE1C8-A232-4D1F-AD1A-E8270CEBB7D9}" destId="{5DD46642-B8F8-427A-AF75-AEE5EBD273A8}" srcOrd="1" destOrd="0" presId="urn:microsoft.com/office/officeart/2005/8/layout/process4"/>
    <dgm:cxn modelId="{60991200-76D9-4FD7-B6F0-4FD024FD8172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278" y="4932111"/>
          <a:ext cx="5210033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 and update to new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278" y="4932111"/>
        <a:ext cx="5210033" cy="488314"/>
      </dsp:txXfrm>
    </dsp:sp>
    <dsp:sp modelId="{D3AFE03E-5F45-4870-83EB-B1AC0E4C49DD}">
      <dsp:nvSpPr>
        <dsp:cNvPr id="0" name=""/>
        <dsp:cNvSpPr/>
      </dsp:nvSpPr>
      <dsp:spPr>
        <a:xfrm>
          <a:off x="5210311" y="4932111"/>
          <a:ext cx="5567337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210311" y="4932111"/>
        <a:ext cx="5567337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278" y="4932111"/>
          <a:ext cx="5210033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 and update to new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278" y="4932111"/>
        <a:ext cx="5210033" cy="488314"/>
      </dsp:txXfrm>
    </dsp:sp>
    <dsp:sp modelId="{D3AFE03E-5F45-4870-83EB-B1AC0E4C49DD}">
      <dsp:nvSpPr>
        <dsp:cNvPr id="0" name=""/>
        <dsp:cNvSpPr/>
      </dsp:nvSpPr>
      <dsp:spPr>
        <a:xfrm>
          <a:off x="5210311" y="4932111"/>
          <a:ext cx="5567337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210311" y="4932111"/>
        <a:ext cx="5567337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</a:t>
          </a:r>
          <a:r>
            <a:rPr lang="en-US" sz="2800" b="1" i="1" kern="1200" dirty="0" smtClean="0">
              <a:solidFill>
                <a:schemeClr val="tx1"/>
              </a:solidFill>
              <a:effectLst/>
            </a:rPr>
            <a:t>neighbors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, </a:t>
          </a:r>
          <a:r>
            <a:rPr lang="en-US" sz="2800" b="1" i="1" kern="1200" dirty="0" smtClean="0">
              <a:solidFill>
                <a:schemeClr val="tx1"/>
              </a:solidFill>
              <a:effectLst/>
            </a:rPr>
            <a:t>collider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, </a:t>
          </a:r>
          <a:r>
            <a:rPr lang="en-US" sz="2800" b="1" i="1" kern="1200" dirty="0" smtClean="0">
              <a:solidFill>
                <a:schemeClr val="tx1"/>
              </a:solidFill>
              <a:effectLst/>
            </a:rPr>
            <a:t>walls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, frict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6EA0EA-C113-44DE-88B8-E11B5398E83D}">
      <dsp:nvSpPr>
        <dsp:cNvPr id="0" name=""/>
        <dsp:cNvSpPr/>
      </dsp:nvSpPr>
      <dsp:spPr>
        <a:xfrm>
          <a:off x="7393" y="3016"/>
          <a:ext cx="10343332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article attribute calculation 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28054" y="23677"/>
        <a:ext cx="10302010" cy="664088"/>
      </dsp:txXfrm>
    </dsp:sp>
    <dsp:sp modelId="{F11B5D84-C5F5-4C2B-9E75-AB9274A812A1}">
      <dsp:nvSpPr>
        <dsp:cNvPr id="0" name=""/>
        <dsp:cNvSpPr/>
      </dsp:nvSpPr>
      <dsp:spPr>
        <a:xfrm rot="5400000">
          <a:off x="5046795" y="726062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752515"/>
        <a:ext cx="190460" cy="185170"/>
      </dsp:txXfrm>
    </dsp:sp>
    <dsp:sp modelId="{9A8C8797-35A2-45F8-BD45-FE4AD56CE73F}">
      <dsp:nvSpPr>
        <dsp:cNvPr id="0" name=""/>
        <dsp:cNvSpPr/>
      </dsp:nvSpPr>
      <dsp:spPr>
        <a:xfrm>
          <a:off x="7393" y="1061133"/>
          <a:ext cx="10343332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4773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4773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4773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rid interpolation and sorting without transferring to host </a:t>
          </a:r>
          <a:endParaRPr lang="en-US" sz="2400" kern="1200" dirty="0"/>
        </a:p>
      </dsp:txBody>
      <dsp:txXfrm>
        <a:off x="28054" y="1081794"/>
        <a:ext cx="10302010" cy="664088"/>
      </dsp:txXfrm>
    </dsp:sp>
    <dsp:sp modelId="{80D8991A-6347-41E0-99C6-EB4BB6086CA2}">
      <dsp:nvSpPr>
        <dsp:cNvPr id="0" name=""/>
        <dsp:cNvSpPr/>
      </dsp:nvSpPr>
      <dsp:spPr>
        <a:xfrm rot="5400000">
          <a:off x="5046795" y="1784179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529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529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529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1810632"/>
        <a:ext cx="190460" cy="185170"/>
      </dsp:txXfrm>
    </dsp:sp>
    <dsp:sp modelId="{B83D6953-DDB3-4C7D-B895-3D47E0980757}">
      <dsp:nvSpPr>
        <dsp:cNvPr id="0" name=""/>
        <dsp:cNvSpPr/>
      </dsp:nvSpPr>
      <dsp:spPr>
        <a:xfrm>
          <a:off x="0" y="2119249"/>
          <a:ext cx="10358120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9546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Storing attributes in device memory, to send directly for graphical rendering</a:t>
          </a:r>
          <a:endParaRPr lang="en-US" sz="2400" kern="1200" dirty="0"/>
        </a:p>
      </dsp:txBody>
      <dsp:txXfrm>
        <a:off x="20661" y="2139910"/>
        <a:ext cx="10316798" cy="664088"/>
      </dsp:txXfrm>
    </dsp:sp>
    <dsp:sp modelId="{C53DB444-4920-4814-B70D-C460746D36F3}">
      <dsp:nvSpPr>
        <dsp:cNvPr id="0" name=""/>
        <dsp:cNvSpPr/>
      </dsp:nvSpPr>
      <dsp:spPr>
        <a:xfrm rot="5400000">
          <a:off x="5046795" y="2842295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10583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10583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10583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2868748"/>
        <a:ext cx="190460" cy="185170"/>
      </dsp:txXfrm>
    </dsp:sp>
    <dsp:sp modelId="{FA47DD75-57AA-401E-A0B6-BCEA5D3EECE6}">
      <dsp:nvSpPr>
        <dsp:cNvPr id="0" name=""/>
        <dsp:cNvSpPr/>
      </dsp:nvSpPr>
      <dsp:spPr>
        <a:xfrm>
          <a:off x="7393" y="3177365"/>
          <a:ext cx="10343332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14319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14319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14319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ositions allocated as float4arrays, in OpenGL vertex array object (VBO) </a:t>
          </a:r>
          <a:endParaRPr lang="en-US" sz="2400" kern="1200" dirty="0"/>
        </a:p>
      </dsp:txBody>
      <dsp:txXfrm>
        <a:off x="28054" y="3198026"/>
        <a:ext cx="10302010" cy="664088"/>
      </dsp:txXfrm>
    </dsp:sp>
    <dsp:sp modelId="{5A0DDE18-2930-4866-B659-BFC1F172C566}">
      <dsp:nvSpPr>
        <dsp:cNvPr id="0" name=""/>
        <dsp:cNvSpPr/>
      </dsp:nvSpPr>
      <dsp:spPr>
        <a:xfrm rot="5400000">
          <a:off x="5046795" y="3900411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1587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3926864"/>
        <a:ext cx="190460" cy="185170"/>
      </dsp:txXfrm>
    </dsp:sp>
    <dsp:sp modelId="{3632E958-5D4C-46F0-A252-D038593E8BC4}">
      <dsp:nvSpPr>
        <dsp:cNvPr id="0" name=""/>
        <dsp:cNvSpPr/>
      </dsp:nvSpPr>
      <dsp:spPr>
        <a:xfrm>
          <a:off x="-54205" y="4235481"/>
          <a:ext cx="10466531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1909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VBO is mapped for use by CUDA GL for rendering @ 20-100 fps</a:t>
          </a:r>
          <a:endParaRPr lang="en-US" sz="2400" kern="1200" dirty="0"/>
        </a:p>
      </dsp:txBody>
      <dsp:txXfrm>
        <a:off x="-33544" y="4256142"/>
        <a:ext cx="10425209" cy="66408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09741F-6E5F-4461-B6C1-4A5EDA36D381}">
      <dsp:nvSpPr>
        <dsp:cNvPr id="0" name=""/>
        <dsp:cNvSpPr/>
      </dsp:nvSpPr>
      <dsp:spPr>
        <a:xfrm>
          <a:off x="-30182" y="2111"/>
          <a:ext cx="10631844" cy="10801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>
                  <a:lumMod val="75000"/>
                  <a:lumOff val="25000"/>
                </a:schemeClr>
              </a:solidFill>
            </a:rPr>
            <a:t>Collider attribute calculation in a cpu thread</a:t>
          </a:r>
          <a:endParaRPr lang="en-US" sz="2800" kern="1200" dirty="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>
        <a:off x="1454" y="33747"/>
        <a:ext cx="10568572" cy="1016865"/>
      </dsp:txXfrm>
    </dsp:sp>
    <dsp:sp modelId="{5AAF2667-28F0-4B39-9D80-1FAAEEB087D6}">
      <dsp:nvSpPr>
        <dsp:cNvPr id="0" name=""/>
        <dsp:cNvSpPr/>
      </dsp:nvSpPr>
      <dsp:spPr>
        <a:xfrm rot="5400000">
          <a:off x="5083214" y="1109252"/>
          <a:ext cx="405051" cy="48606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kern="120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 rot="-5400000">
        <a:off x="5139922" y="1149757"/>
        <a:ext cx="291637" cy="283536"/>
      </dsp:txXfrm>
    </dsp:sp>
    <dsp:sp modelId="{D7393B1F-847A-4F75-BBC5-15DF019526B2}">
      <dsp:nvSpPr>
        <dsp:cNvPr id="0" name=""/>
        <dsp:cNvSpPr/>
      </dsp:nvSpPr>
      <dsp:spPr>
        <a:xfrm>
          <a:off x="0" y="1622318"/>
          <a:ext cx="10571480" cy="10801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9546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>
                  <a:lumMod val="75000"/>
                  <a:lumOff val="25000"/>
                </a:schemeClr>
              </a:solidFill>
            </a:rPr>
            <a:t>A haptic force field is constructed from collider force</a:t>
          </a:r>
          <a:endParaRPr lang="en-US" sz="2800" kern="1200" dirty="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>
        <a:off x="31636" y="1653954"/>
        <a:ext cx="10508208" cy="1016865"/>
      </dsp:txXfrm>
    </dsp:sp>
    <dsp:sp modelId="{4C401F4B-DE69-4A80-AFA1-F67D7C2E881E}">
      <dsp:nvSpPr>
        <dsp:cNvPr id="0" name=""/>
        <dsp:cNvSpPr/>
      </dsp:nvSpPr>
      <dsp:spPr>
        <a:xfrm rot="5400000">
          <a:off x="5083214" y="2729459"/>
          <a:ext cx="405051" cy="48606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1587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kern="120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 rot="-5400000">
        <a:off x="5139922" y="2769964"/>
        <a:ext cx="291637" cy="283536"/>
      </dsp:txXfrm>
    </dsp:sp>
    <dsp:sp modelId="{2BBF1CA8-C0B8-48FB-AA0F-E11AFAB20AB4}">
      <dsp:nvSpPr>
        <dsp:cNvPr id="0" name=""/>
        <dsp:cNvSpPr/>
      </dsp:nvSpPr>
      <dsp:spPr>
        <a:xfrm>
          <a:off x="-30182" y="3242524"/>
          <a:ext cx="10631844" cy="10801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1909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>
                  <a:lumMod val="75000"/>
                  <a:lumOff val="25000"/>
                </a:schemeClr>
              </a:solidFill>
            </a:rPr>
            <a:t>Force field is buffered and fed to a Novint Falcon haptic device</a:t>
          </a:r>
          <a:endParaRPr lang="en-US" sz="2800" kern="1200" dirty="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>
        <a:off x="1454" y="3274160"/>
        <a:ext cx="10568572" cy="101686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43B373-0B16-4A7B-A06A-84BF89816633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96EEB5-52AC-4099-90A1-49B0904D8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25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6EEB5-52AC-4099-90A1-49B0904D877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89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6EEB5-52AC-4099-90A1-49B0904D877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783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F7DDB-9D5F-414D-A75F-B66E9260B812}" type="datetime1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363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06549-49D3-4196-8608-28990D3C1FB4}" type="datetime1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516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B0D25-F40E-43F9-BFDC-D4C13877D013}" type="datetime1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97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267D9-26A5-4015-94B7-242494280576}" type="datetime1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59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02EC8-2640-4321-A03C-7F0BDBDECDB8}" type="datetime1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994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BE1C8-8861-4162-A9F9-23189528C57D}" type="datetime1">
              <a:rPr lang="en-US" smtClean="0"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775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A7F22-BC96-47D8-BD34-4854F1A75B7E}" type="datetime1">
              <a:rPr lang="en-US" smtClean="0"/>
              <a:t>10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374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9F3C9-144C-4A6D-92BA-5D8404DE4F56}" type="datetime1">
              <a:rPr lang="en-US" smtClean="0"/>
              <a:t>10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867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D6C5F-1106-48EF-9DB4-7E1D86F5D62E}" type="datetime1">
              <a:rPr lang="en-US" smtClean="0"/>
              <a:t>10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0235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47E85-9AA0-4B82-A5E2-B41ABA79AD79}" type="datetime1">
              <a:rPr lang="en-US" smtClean="0"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20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E952C-7DAF-426C-8100-CB286990B770}" type="datetime1">
              <a:rPr lang="en-US" smtClean="0"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429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7346AC-3AC5-4847-AED7-810126F280AA}" type="datetime1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52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5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0223" y="1125726"/>
            <a:ext cx="5273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Particle Simulations</a:t>
            </a:r>
            <a:endParaRPr lang="en-US" sz="3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41" y="1733701"/>
            <a:ext cx="5100637" cy="2187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 Project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Dwaipayan Sardar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*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| 143079009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GUIDE: Prof. Subhasis Chaudhuri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*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EXAMINAR: Prof. Abhishek Gupta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#</a:t>
            </a:r>
            <a:endParaRPr lang="en-US" sz="1200" baseline="30000" dirty="0">
              <a:solidFill>
                <a:schemeClr val="bg2">
                  <a:lumMod val="50000"/>
                </a:schemeClr>
              </a:solidFill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endParaRPr lang="en-US" sz="1400" dirty="0" smtClean="0">
              <a:solidFill>
                <a:schemeClr val="bg2">
                  <a:lumMod val="50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smtClean="0">
                <a:solidFill>
                  <a:schemeClr val="bg2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 - Department of ElectricalEngineering, IIT Bombay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smtClean="0">
                <a:solidFill>
                  <a:schemeClr val="bg2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# - Department of Mechanical Engineering, IIT Bomb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082999" y="6636840"/>
            <a:ext cx="70552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R. Winchenbach and et al, “Constrained Neighbor Lists for SPH-based Fluid Simulations“, ACM SIGGRAPH 2016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39500" y="5868706"/>
            <a:ext cx="2433740" cy="830997"/>
            <a:chOff x="8796502" y="4186026"/>
            <a:chExt cx="2433740" cy="830997"/>
          </a:xfrm>
        </p:grpSpPr>
        <p:pic>
          <p:nvPicPr>
            <p:cNvPr id="9" name="Picture 8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6502" y="4296480"/>
              <a:ext cx="699923" cy="66604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0" name="Straight Connector 9"/>
            <p:cNvCxnSpPr/>
            <p:nvPr/>
          </p:nvCxnSpPr>
          <p:spPr>
            <a:xfrm>
              <a:off x="9544050" y="4248150"/>
              <a:ext cx="0" cy="733425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9514644" y="4186026"/>
              <a:ext cx="17155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u="sng" dirty="0" smtClean="0">
                  <a:solidFill>
                    <a:srgbClr val="FE8766"/>
                  </a:solidFill>
                </a:rPr>
                <a:t>VIP Lab</a:t>
              </a:r>
            </a:p>
            <a:p>
              <a:r>
                <a:rPr lang="en-US" sz="2000" dirty="0" smtClean="0">
                  <a:solidFill>
                    <a:srgbClr val="FFFF00"/>
                  </a:solidFill>
                </a:rPr>
                <a:t>EE, IIT Bombay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>
            <a:off x="604029" y="1726716"/>
            <a:ext cx="5077734" cy="0"/>
          </a:xfrm>
          <a:prstGeom prst="line">
            <a:avLst/>
          </a:prstGeom>
          <a:ln w="190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1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6250" y="1141513"/>
            <a:ext cx="112395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attributes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, Veloc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oxy attributes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, Forc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itialisation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ttribute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ox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tant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vity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pproximation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rictio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(or shear) in boundary wall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thread update ~ (1KHz), but new force update (~50Hz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ach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teratio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ompute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 on each particl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dependently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{based on prev attributes}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rt and updat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each {integration and grid update}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23607" y="289816"/>
            <a:ext cx="7944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itialisations and approxima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49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step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2644524114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7512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56754" y="233847"/>
            <a:ext cx="5478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source of forces 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242" y="661245"/>
            <a:ext cx="1123950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u="sng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, collide attraction {adhesion} and shear {viscosity} from other particles</a:t>
            </a: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			: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 interpolated from box kernel	: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x 26 immediate neighbors of each	: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fluence: 	Iff nbd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 empty	: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 forces accumulated		:</a:t>
            </a: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 with forces</a:t>
            </a:r>
            <a:r>
              <a:rPr lang="en-US" sz="2400" b="1" dirty="0" smtClean="0">
                <a:solidFill>
                  <a:srgbClr val="0070C0"/>
                </a:solidFill>
              </a:rPr>
              <a:t>*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rom nbd with box kernel </a:t>
            </a:r>
            <a:r>
              <a:rPr lang="en-US" sz="2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↔ DEM 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148578" y="6127233"/>
            <a:ext cx="9043422" cy="310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 Forces integrated to attributes, interpolated to fixed grid position. Forces composed of pressure, viscosity and adhesion</a:t>
            </a:r>
            <a:endParaRPr lang="en-US" sz="1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618301" y="1404636"/>
            <a:ext cx="3562065" cy="3493827"/>
            <a:chOff x="2257567" y="1141466"/>
            <a:chExt cx="3562065" cy="3493827"/>
          </a:xfrm>
        </p:grpSpPr>
        <p:grpSp>
          <p:nvGrpSpPr>
            <p:cNvPr id="22" name="Group 21"/>
            <p:cNvGrpSpPr/>
            <p:nvPr/>
          </p:nvGrpSpPr>
          <p:grpSpPr>
            <a:xfrm>
              <a:off x="2411773" y="1338665"/>
              <a:ext cx="3253654" cy="3099430"/>
              <a:chOff x="6653230" y="1319555"/>
              <a:chExt cx="3037645" cy="3000024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7632190" y="2280425"/>
                <a:ext cx="1056069" cy="992747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7679956" y="1491383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7686515" y="31458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6653230" y="13195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634806" y="151094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8605462" y="2406674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8590827" y="3153970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725106" y="231230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6767568" y="332683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3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2257567" y="1141466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405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16108" y="207811"/>
            <a:ext cx="5559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source of forces I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242" y="661245"/>
            <a:ext cx="112395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, collide attraction {adhesion} and shear {viscosity} from colli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735362" y="2558485"/>
            <a:ext cx="3470292" cy="3192439"/>
            <a:chOff x="7965963" y="2948533"/>
            <a:chExt cx="3470292" cy="3192439"/>
          </a:xfrm>
        </p:grpSpPr>
        <p:grpSp>
          <p:nvGrpSpPr>
            <p:cNvPr id="19" name="Group 18"/>
            <p:cNvGrpSpPr/>
            <p:nvPr/>
          </p:nvGrpSpPr>
          <p:grpSpPr>
            <a:xfrm>
              <a:off x="8113977" y="3894272"/>
              <a:ext cx="2218194" cy="1919748"/>
              <a:chOff x="7975024" y="2810331"/>
              <a:chExt cx="2218194" cy="1919748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>
            <a:xfrm>
              <a:off x="8528145" y="3115217"/>
              <a:ext cx="2908110" cy="1689083"/>
            </a:xfrm>
            <a:prstGeom prst="line">
              <a:avLst/>
            </a:prstGeom>
            <a:ln w="571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 rot="1738392">
              <a:off x="8676317" y="2982523"/>
              <a:ext cx="736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all</a:t>
              </a:r>
              <a:endParaRPr lang="en-US" sz="2400" dirty="0"/>
            </a:p>
          </p:txBody>
        </p:sp>
        <p:pic>
          <p:nvPicPr>
            <p:cNvPr id="22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32589" r="32732" b="9329"/>
            <a:stretch/>
          </p:blipFill>
          <p:spPr bwMode="auto">
            <a:xfrm>
              <a:off x="7965963" y="3643952"/>
              <a:ext cx="2542813" cy="2497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Straight Arrow Connector 22"/>
            <p:cNvCxnSpPr/>
            <p:nvPr/>
          </p:nvCxnSpPr>
          <p:spPr>
            <a:xfrm flipH="1">
              <a:off x="9982200" y="3252876"/>
              <a:ext cx="526576" cy="70688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0008885" y="2948533"/>
              <a:ext cx="4732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r>
                <a:rPr lang="en-US" sz="2800" baseline="-25000" dirty="0" smtClean="0"/>
                <a:t>P</a:t>
              </a:r>
              <a:endParaRPr lang="en-US" baseline="-25000" dirty="0"/>
            </a:p>
          </p:txBody>
        </p:sp>
      </p:grp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1462952"/>
              </p:ext>
            </p:extLst>
          </p:nvPr>
        </p:nvGraphicFramePr>
        <p:xfrm>
          <a:off x="914401" y="1402118"/>
          <a:ext cx="10031104" cy="11375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15552"/>
                <a:gridCol w="5015552"/>
              </a:tblGrid>
              <a:tr h="568783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ressure from boundary walls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Collider force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68783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Damped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spring force</a:t>
                      </a:r>
                      <a:endParaRPr lang="en-US" sz="2400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ressure, attraction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and shearing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659709" y="2558485"/>
            <a:ext cx="3562065" cy="3493827"/>
            <a:chOff x="7860248" y="1516187"/>
            <a:chExt cx="3562065" cy="3493827"/>
          </a:xfrm>
        </p:grpSpPr>
        <p:grpSp>
          <p:nvGrpSpPr>
            <p:cNvPr id="30" name="Group 29"/>
            <p:cNvGrpSpPr/>
            <p:nvPr/>
          </p:nvGrpSpPr>
          <p:grpSpPr>
            <a:xfrm>
              <a:off x="7974052" y="1542185"/>
              <a:ext cx="3147571" cy="3116698"/>
              <a:chOff x="7960405" y="1613381"/>
              <a:chExt cx="3147571" cy="3116698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9059818" y="1613381"/>
                <a:ext cx="1573151" cy="1474279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/>
                  <a:t>C</a:t>
                </a:r>
                <a:r>
                  <a:rPr lang="en-US" sz="3200" b="1" i="1" dirty="0" smtClean="0"/>
                  <a:t>i</a:t>
                </a:r>
                <a:endParaRPr lang="en-US" b="1" i="1" dirty="0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7960405" y="1912128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9976809" y="3151111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1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7860248" y="1516187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4937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16563" y="179882"/>
            <a:ext cx="3758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CUDA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249" y="1221038"/>
            <a:ext cx="11239500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ttributes {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phical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ndering}	: sorte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elocity</a:t>
            </a:r>
          </a:p>
          <a:p>
            <a:pPr marL="800100" lvl="1" indent="-342900">
              <a:spcAft>
                <a:spcPts val="3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ttribute  {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rendering}		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rom particle collision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dependent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UDA threads computed at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ime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stant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s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accumulated forces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grat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o attributes</a:t>
            </a:r>
          </a:p>
          <a:p>
            <a:pPr marL="800100" lvl="1" indent="-342900">
              <a:spcAft>
                <a:spcPts val="3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: accumulated forces sent to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rendering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attribute calculation		: occup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hread per particle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 force accumulation		: occup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 CPU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read</a:t>
            </a:r>
          </a:p>
          <a:p>
            <a:pPr marL="800100" lvl="1" indent="-3429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id interpolation &amp; sorting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: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ccupy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hread per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57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step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1668164350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9108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5813" y="287062"/>
            <a:ext cx="5680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graphical rendering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546077423"/>
              </p:ext>
            </p:extLst>
          </p:nvPr>
        </p:nvGraphicFramePr>
        <p:xfrm>
          <a:off x="916940" y="1050401"/>
          <a:ext cx="10358120" cy="49439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0904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13224" y="259080"/>
            <a:ext cx="5765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haptic rendering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255320323"/>
              </p:ext>
            </p:extLst>
          </p:nvPr>
        </p:nvGraphicFramePr>
        <p:xfrm>
          <a:off x="782320" y="1359746"/>
          <a:ext cx="10571480" cy="43247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2253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3369" y="93343"/>
            <a:ext cx="42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ults – 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3979" t="3555" r="22772" b="18889"/>
          <a:stretch/>
        </p:blipFill>
        <p:spPr>
          <a:xfrm>
            <a:off x="4684116" y="737252"/>
            <a:ext cx="6938568" cy="56844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8157" y="1778966"/>
            <a:ext cx="4245959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0,000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articles ~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8fps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ball of particles dropped on collider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proxy)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clusters on bouncing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me particle cling to collider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(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ticky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er gets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eedback</a:t>
            </a:r>
          </a:p>
        </p:txBody>
      </p:sp>
    </p:spTree>
    <p:extLst>
      <p:ext uri="{BB962C8B-B14F-4D97-AF65-F5344CB8AC3E}">
        <p14:creationId xmlns:p14="http://schemas.microsoft.com/office/powerpoint/2010/main" val="259862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13899" y="140071"/>
            <a:ext cx="436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ults – I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60849" y="1027680"/>
            <a:ext cx="3070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er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tera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26545" t="37046" r="26260" b="9295"/>
          <a:stretch/>
        </p:blipFill>
        <p:spPr>
          <a:xfrm>
            <a:off x="2612306" y="1694903"/>
            <a:ext cx="6967388" cy="4455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57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64452" y="378224"/>
            <a:ext cx="1910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tivati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1953" y="901444"/>
            <a:ext cx="1151572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t’s need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tura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lik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ractiv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imul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dynamics is favorable in modelling a wide variety of objects [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ckli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‘14]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ds an edge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bject renderin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bove materials finds use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issu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&amp;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io-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delling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R games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w it is achieved?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 and SPH techniques for particle physics modellin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idering independent particles: leveraging extensively parallel GPU architectur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igh DoF Haptics point devices and open source C++ libraries fro interfacing th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474028" y="245186"/>
            <a:ext cx="3243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ults: Comparis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3567" y="1038610"/>
            <a:ext cx="10420233" cy="478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 in haptic rendering of dental filling materials [Brian ‘15]: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2,000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articles ~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47fps</a:t>
            </a:r>
          </a:p>
          <a:p>
            <a:pPr marL="800100" lvl="1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ual GTX GPU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alculation,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phical rendering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x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haptic rendering with fluids and solids [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irio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’11]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tricted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 to 26 immediate particles {same as our box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}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32,000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luid particles ~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70fps;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igid bodies doesn’t take much time to render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dro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GPU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alculation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ur work [ongoing]: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0,000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articles ~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0fps,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32-bit API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other optimizations yet to apply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oth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alculation in box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phical rendering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single GPU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72761" y="6171684"/>
            <a:ext cx="1986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</a:t>
            </a:r>
            <a:r>
              <a:rPr lang="en-US" sz="16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= neighborhood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32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80043" y="540458"/>
            <a:ext cx="5231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uture aspects: SPH and graphic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5153" y="1843017"/>
            <a:ext cx="1155438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ork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pgrade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	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urface reconstruction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construct </a:t>
            </a:r>
            <a:r>
              <a:rPr lang="en-US" sz="20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so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-surface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</a:t>
            </a:r>
          </a:p>
          <a:p>
            <a:pPr lvl="6"/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	32-bit simulation	{HAPI}		: slow, recent CUDA not supported</a:t>
            </a:r>
          </a:p>
          <a:p>
            <a:pPr lvl="6"/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64-bit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pport	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: </a:t>
            </a:r>
            <a:r>
              <a:rPr 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penHaptics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oolkit</a:t>
            </a: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M–SPH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coupling	:	force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terpolation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from </a:t>
            </a: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using discussed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kernels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after DEM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material	:	surface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riction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[</a:t>
            </a:r>
            <a:r>
              <a:rPr 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taduy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‘11]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but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attraction (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  <a:p>
            <a:pPr lvl="6"/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	velocity damping			: dissipates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kinetic energy</a:t>
            </a: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s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:	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rface tension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{SPH}</a:t>
            </a:r>
          </a:p>
          <a:p>
            <a:pPr lvl="6"/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	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{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} instead of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 attraction</a:t>
            </a:r>
            <a:endParaRPr lang="en-US" sz="185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51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85637" y="305060"/>
            <a:ext cx="5468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oposals: interactive haptic mixing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1504" y="962420"/>
            <a:ext cx="11016592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nified particle modelling for various objects {different liquids, solids,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s}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ractive fluids mixing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 solids mixing with fluids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uring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n a concav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ow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held {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} by use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bject interaction constraints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ounde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articl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igh adhesio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igh velocity damping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and more to find ou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584845"/>
              </p:ext>
            </p:extLst>
          </p:nvPr>
        </p:nvGraphicFramePr>
        <p:xfrm>
          <a:off x="1259841" y="1461577"/>
          <a:ext cx="9672318" cy="1280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22164"/>
                <a:gridCol w="3463962"/>
                <a:gridCol w="2186192"/>
              </a:tblGrid>
              <a:tr h="27292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luids</a:t>
                      </a:r>
                      <a:endParaRPr lang="en-US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olids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Granular</a:t>
                      </a:r>
                      <a:r>
                        <a:rPr lang="en-US" b="1" baseline="0" dirty="0" smtClean="0"/>
                        <a:t> flow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Different fluids:</a:t>
                      </a:r>
                    </a:p>
                    <a:p>
                      <a:pPr algn="l"/>
                      <a:r>
                        <a:rPr lang="en-US" dirty="0" smtClean="0"/>
                        <a:t>density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="1" baseline="0" dirty="0" smtClean="0"/>
                        <a:t>mass</a:t>
                      </a:r>
                      <a:r>
                        <a:rPr lang="en-US" baseline="0" dirty="0" smtClean="0"/>
                        <a:t>), pressure, adhesion (</a:t>
                      </a:r>
                      <a:r>
                        <a:rPr lang="en-US" b="1" baseline="0" dirty="0" err="1" smtClean="0"/>
                        <a:t>K</a:t>
                      </a:r>
                      <a:r>
                        <a:rPr lang="en-US" b="1" baseline="-25000" dirty="0" err="1" smtClean="0"/>
                        <a:t>a</a:t>
                      </a:r>
                      <a:r>
                        <a:rPr lang="en-US" baseline="0" dirty="0" smtClean="0"/>
                        <a:t>), tension (</a:t>
                      </a:r>
                      <a:r>
                        <a:rPr lang="el-GR" b="1" baseline="0" dirty="0" smtClean="0"/>
                        <a:t>γ</a:t>
                      </a:r>
                      <a:r>
                        <a:rPr lang="en-US" baseline="0" dirty="0" smtClean="0"/>
                        <a:t>), viscosity (</a:t>
                      </a:r>
                      <a:r>
                        <a:rPr lang="en-US" b="1" baseline="0" dirty="0" smtClean="0"/>
                        <a:t>µ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dirty="0" smtClean="0"/>
                        <a:t>Fixed</a:t>
                      </a:r>
                      <a:r>
                        <a:rPr lang="en-US" baseline="0" dirty="0" smtClean="0"/>
                        <a:t> relative position of particles, constant density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baseline="0" dirty="0" smtClean="0"/>
                        <a:t>Forces and torque act on </a:t>
                      </a:r>
                      <a:r>
                        <a:rPr lang="en-US" baseline="0" dirty="0" err="1" smtClean="0"/>
                        <a:t>CoM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dirty="0" smtClean="0"/>
                        <a:t>pressure 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baseline="0" dirty="0" smtClean="0"/>
                        <a:t>friction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baseline="0" dirty="0" smtClean="0"/>
                        <a:t>wall friction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43433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1410" y="2410507"/>
            <a:ext cx="30891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hank you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692972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7158" y="793396"/>
            <a:ext cx="1065664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ll kernels are discussed by Muller[2] and Brian [8]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nsity and surface tension 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 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cosity 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 kern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3812" y="181973"/>
            <a:ext cx="204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kernel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940626" y="1700921"/>
          <a:ext cx="4169704" cy="91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3" imgW="2641600" imgH="584200" progId="Equation.DSMT4">
                  <p:embed/>
                </p:oleObj>
              </mc:Choice>
              <mc:Fallback>
                <p:oleObj name="Equation" r:id="rId3" imgW="2641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6" y="1700921"/>
                        <a:ext cx="4169704" cy="91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251997" y="2825797"/>
          <a:ext cx="3688003" cy="79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5" imgW="2336800" imgH="508000" progId="Equation.DSMT4">
                  <p:embed/>
                </p:oleObj>
              </mc:Choice>
              <mc:Fallback>
                <p:oleObj name="Equation" r:id="rId5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997" y="2825797"/>
                        <a:ext cx="3688003" cy="79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544503" y="3845238"/>
          <a:ext cx="5102992" cy="10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7" imgW="3225800" imgH="660400" progId="Equation.DSMT4">
                  <p:embed/>
                </p:oleObj>
              </mc:Choice>
              <mc:Fallback>
                <p:oleObj name="Equation" r:id="rId7" imgW="32258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03" y="3845238"/>
                        <a:ext cx="5102992" cy="103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308350" y="5024438"/>
          <a:ext cx="56038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9" imgW="3543120" imgH="761760" progId="Equation.DSMT4">
                  <p:embed/>
                </p:oleObj>
              </mc:Choice>
              <mc:Fallback>
                <p:oleObj name="Equation" r:id="rId9" imgW="3543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5024438"/>
                        <a:ext cx="5603875" cy="1204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20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uilding uniform grid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3369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 parameter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77044" y="1220263"/>
            <a:ext cx="6129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/>
              <a:t>Grid size vs particle size choice and collider choice</a:t>
            </a:r>
          </a:p>
        </p:txBody>
      </p:sp>
    </p:spTree>
    <p:extLst>
      <p:ext uri="{BB962C8B-B14F-4D97-AF65-F5344CB8AC3E}">
        <p14:creationId xmlns:p14="http://schemas.microsoft.com/office/powerpoint/2010/main" val="33309580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2726"/>
              </p:ext>
            </p:extLst>
          </p:nvPr>
        </p:nvGraphicFramePr>
        <p:xfrm>
          <a:off x="4660337" y="116737"/>
          <a:ext cx="5286375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3" imgW="2730240" imgH="2412720" progId="Equation.DSMT4">
                  <p:embed/>
                </p:oleObj>
              </mc:Choice>
              <mc:Fallback>
                <p:oleObj name="Equation" r:id="rId3" imgW="27302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0337" y="116737"/>
                        <a:ext cx="5286375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506981" y="1012005"/>
            <a:ext cx="3664625" cy="3481251"/>
            <a:chOff x="506981" y="1012005"/>
            <a:chExt cx="3664625" cy="3481251"/>
          </a:xfrm>
        </p:grpSpPr>
        <p:sp>
          <p:nvSpPr>
            <p:cNvPr id="2" name="Oval 1"/>
            <p:cNvSpPr/>
            <p:nvPr/>
          </p:nvSpPr>
          <p:spPr>
            <a:xfrm>
              <a:off x="1634872" y="1571896"/>
              <a:ext cx="1056069" cy="992747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2508083" y="1593937"/>
              <a:ext cx="1663523" cy="1650644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2162907" y="1372461"/>
              <a:ext cx="206909" cy="71869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Elbow Connector 9"/>
            <p:cNvCxnSpPr/>
            <p:nvPr/>
          </p:nvCxnSpPr>
          <p:spPr>
            <a:xfrm>
              <a:off x="760509" y="2893591"/>
              <a:ext cx="1397742" cy="1374048"/>
            </a:xfrm>
            <a:prstGeom prst="bentConnector3">
              <a:avLst>
                <a:gd name="adj1" fmla="val -891"/>
              </a:avLst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734761" y="2080398"/>
              <a:ext cx="1428145" cy="218724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 flipV="1">
              <a:off x="3179672" y="1029789"/>
              <a:ext cx="160562" cy="14244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734760" y="2454288"/>
              <a:ext cx="2605084" cy="181335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 rot="17846399">
              <a:off x="1269250" y="264718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 rot="19257673">
              <a:off x="1748787" y="3029093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299418" y="1342944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179672" y="101200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H="1">
              <a:off x="2328202" y="2371673"/>
              <a:ext cx="203148" cy="59530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147493" y="2087721"/>
              <a:ext cx="1203499" cy="364619"/>
            </a:xfrm>
            <a:prstGeom prst="straightConnector1">
              <a:avLst/>
            </a:prstGeom>
            <a:ln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3366873" y="2451156"/>
              <a:ext cx="275795" cy="93451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3377743" y="2195311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335982" y="1656817"/>
              <a:ext cx="625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, R</a:t>
              </a:r>
              <a:r>
                <a:rPr lang="en-US" baseline="-25000" dirty="0" smtClean="0"/>
                <a:t>B</a:t>
              </a:r>
              <a:endParaRPr lang="en-US" baseline="-25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20991" y="2175461"/>
              <a:ext cx="6420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, R</a:t>
              </a:r>
              <a:r>
                <a:rPr lang="en-US" baseline="-25000" dirty="0" smtClean="0"/>
                <a:t>A</a:t>
              </a:r>
              <a:endParaRPr lang="en-US" baseline="-25000" dirty="0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H="1" flipV="1">
              <a:off x="1469519" y="1419395"/>
              <a:ext cx="296602" cy="537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1356956" y="2168531"/>
              <a:ext cx="39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 rot="1023149">
              <a:off x="2574455" y="1984396"/>
              <a:ext cx="719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|</a:t>
              </a:r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r>
                <a:rPr lang="en-US" b="1" dirty="0"/>
                <a:t>|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556809" y="1071280"/>
              <a:ext cx="728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Tan</a:t>
              </a:r>
              <a:endParaRPr lang="en-US" b="1" baseline="300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089568" y="1145920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46285" y="1544781"/>
              <a:ext cx="7177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Nor</a:t>
              </a:r>
              <a:endParaRPr lang="en-US" b="1" baseline="30000" dirty="0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V="1">
              <a:off x="1776879" y="1406546"/>
              <a:ext cx="175032" cy="54126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1290703" y="1799970"/>
              <a:ext cx="458553" cy="15091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477128" y="1865540"/>
              <a:ext cx="675021" cy="2208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530031" y="2206060"/>
              <a:ext cx="140391" cy="3227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360859" y="1963510"/>
              <a:ext cx="391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985640" y="2580730"/>
              <a:ext cx="438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sh</a:t>
              </a:r>
              <a:endParaRPr lang="en-US" b="1" baseline="-25000" dirty="0"/>
            </a:p>
          </p:txBody>
        </p:sp>
        <p:cxnSp>
          <p:nvCxnSpPr>
            <p:cNvPr id="101" name="Straight Arrow Connector 100"/>
            <p:cNvCxnSpPr>
              <a:stCxn id="57" idx="1"/>
            </p:cNvCxnSpPr>
            <p:nvPr/>
          </p:nvCxnSpPr>
          <p:spPr>
            <a:xfrm>
              <a:off x="1356956" y="2353197"/>
              <a:ext cx="379265" cy="29225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stCxn id="95" idx="1"/>
            </p:cNvCxnSpPr>
            <p:nvPr/>
          </p:nvCxnSpPr>
          <p:spPr>
            <a:xfrm flipH="1" flipV="1">
              <a:off x="1039175" y="2034433"/>
              <a:ext cx="321684" cy="113743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506981" y="4123924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sp>
        <p:nvSpPr>
          <p:cNvPr id="120" name="Slide Number Placeholder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7</a:t>
            </a:fld>
            <a:endParaRPr lang="en-US"/>
          </a:p>
        </p:txBody>
      </p:sp>
      <p:sp>
        <p:nvSpPr>
          <p:cNvPr id="121" name="Footer Placeholder 1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110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8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69460" y="0"/>
            <a:ext cx="3562065" cy="3493827"/>
            <a:chOff x="2257567" y="1141466"/>
            <a:chExt cx="3562065" cy="3493827"/>
          </a:xfrm>
        </p:grpSpPr>
        <p:grpSp>
          <p:nvGrpSpPr>
            <p:cNvPr id="27" name="Group 26"/>
            <p:cNvGrpSpPr/>
            <p:nvPr/>
          </p:nvGrpSpPr>
          <p:grpSpPr>
            <a:xfrm>
              <a:off x="2411773" y="1338665"/>
              <a:ext cx="3253654" cy="3099430"/>
              <a:chOff x="6653230" y="1319555"/>
              <a:chExt cx="3037645" cy="3000024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7632190" y="2280425"/>
                <a:ext cx="1056069" cy="992747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679956" y="1491383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7686515" y="31458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653230" y="13195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8634806" y="151094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8605462" y="2406674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8590827" y="3153970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6725106" y="231230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6767568" y="332683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6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2257567" y="1141466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7" name="Group 46"/>
          <p:cNvGrpSpPr/>
          <p:nvPr/>
        </p:nvGrpSpPr>
        <p:grpSpPr>
          <a:xfrm>
            <a:off x="4134409" y="86247"/>
            <a:ext cx="3562065" cy="3493827"/>
            <a:chOff x="7860248" y="1516187"/>
            <a:chExt cx="3562065" cy="3493827"/>
          </a:xfrm>
        </p:grpSpPr>
        <p:grpSp>
          <p:nvGrpSpPr>
            <p:cNvPr id="38" name="Group 37"/>
            <p:cNvGrpSpPr/>
            <p:nvPr/>
          </p:nvGrpSpPr>
          <p:grpSpPr>
            <a:xfrm>
              <a:off x="7974052" y="1542185"/>
              <a:ext cx="3147571" cy="3116698"/>
              <a:chOff x="7960405" y="1613381"/>
              <a:chExt cx="3147571" cy="3116698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9059818" y="1613381"/>
                <a:ext cx="1573151" cy="1474279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/>
                  <a:t>C</a:t>
                </a:r>
                <a:r>
                  <a:rPr lang="en-US" sz="3200" b="1" i="1" dirty="0" smtClean="0"/>
                  <a:t>i</a:t>
                </a:r>
                <a:endParaRPr lang="en-US" b="1" i="1" dirty="0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960405" y="1912128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9976809" y="3151111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46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7860248" y="1516187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3" name="Group 62"/>
          <p:cNvGrpSpPr/>
          <p:nvPr/>
        </p:nvGrpSpPr>
        <p:grpSpPr>
          <a:xfrm>
            <a:off x="7965963" y="2948533"/>
            <a:ext cx="3470292" cy="3192439"/>
            <a:chOff x="7965963" y="2948533"/>
            <a:chExt cx="3470292" cy="3192439"/>
          </a:xfrm>
        </p:grpSpPr>
        <p:grpSp>
          <p:nvGrpSpPr>
            <p:cNvPr id="49" name="Group 48"/>
            <p:cNvGrpSpPr/>
            <p:nvPr/>
          </p:nvGrpSpPr>
          <p:grpSpPr>
            <a:xfrm>
              <a:off x="8113977" y="3894272"/>
              <a:ext cx="2218194" cy="1919748"/>
              <a:chOff x="7975024" y="2810331"/>
              <a:chExt cx="2218194" cy="1919748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8" name="Straight Connector 57"/>
            <p:cNvCxnSpPr/>
            <p:nvPr/>
          </p:nvCxnSpPr>
          <p:spPr>
            <a:xfrm>
              <a:off x="8528145" y="3115217"/>
              <a:ext cx="2908110" cy="1689083"/>
            </a:xfrm>
            <a:prstGeom prst="line">
              <a:avLst/>
            </a:prstGeom>
            <a:ln w="571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 rot="1738392">
              <a:off x="8676317" y="2982523"/>
              <a:ext cx="736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all</a:t>
              </a:r>
              <a:endParaRPr lang="en-US" sz="2400" dirty="0"/>
            </a:p>
          </p:txBody>
        </p:sp>
        <p:pic>
          <p:nvPicPr>
            <p:cNvPr id="48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32589" r="32732" b="9329"/>
            <a:stretch/>
          </p:blipFill>
          <p:spPr bwMode="auto">
            <a:xfrm>
              <a:off x="7965963" y="3643952"/>
              <a:ext cx="2542813" cy="2497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1" name="Straight Arrow Connector 60"/>
            <p:cNvCxnSpPr/>
            <p:nvPr/>
          </p:nvCxnSpPr>
          <p:spPr>
            <a:xfrm flipH="1">
              <a:off x="9982200" y="3252876"/>
              <a:ext cx="526576" cy="70688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10008885" y="2948533"/>
              <a:ext cx="4732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r>
                <a:rPr lang="en-US" sz="2800" baseline="-25000" dirty="0" smtClean="0"/>
                <a:t>P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05319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83242" y="234298"/>
            <a:ext cx="70424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42729"/>
                </a:solidFill>
                <a:latin typeface="Georgia" panose="02040502050405020303" pitchFamily="18" charset="0"/>
              </a:rPr>
              <a:t>http://physics.stackexchange.com/users/9887/alfred-centauri</a:t>
            </a:r>
            <a:endParaRPr lang="en-US" dirty="0"/>
          </a:p>
        </p:txBody>
      </p:sp>
      <p:pic>
        <p:nvPicPr>
          <p:cNvPr id="3074" name="Picture 2" descr="http://i.stack.imgur.com/QLmj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622" y="854925"/>
            <a:ext cx="6934200" cy="575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8796502" y="4180313"/>
            <a:ext cx="2415521" cy="830997"/>
            <a:chOff x="8796502" y="4180313"/>
            <a:chExt cx="2415521" cy="830997"/>
          </a:xfrm>
        </p:grpSpPr>
        <p:pic>
          <p:nvPicPr>
            <p:cNvPr id="6" name="Picture 5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6502" y="4296480"/>
              <a:ext cx="699923" cy="66604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7" name="Straight Connector 6"/>
            <p:cNvCxnSpPr/>
            <p:nvPr/>
          </p:nvCxnSpPr>
          <p:spPr>
            <a:xfrm>
              <a:off x="9544050" y="4248150"/>
              <a:ext cx="0" cy="733425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9496425" y="4180313"/>
              <a:ext cx="17155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4"/>
                  </a:solidFill>
                </a:rPr>
                <a:t>VIP Lab</a:t>
              </a:r>
            </a:p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EE, IIT Bombay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07630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0315" y="248256"/>
            <a:ext cx="4658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simulations: overview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4333" y="651555"/>
            <a:ext cx="1169093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ejectiv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Simulation of fluids composed of particles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thods: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is Discrete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lement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delling – Lagrangian based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ew assumption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et of particles enclosed in a hollow volume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 inelastically with immediate neighbors: particles, colliders and bounding walls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gravitational attraction is considered among the particles, though a constant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global gravity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ffects the overall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ystem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915103"/>
              </p:ext>
            </p:extLst>
          </p:nvPr>
        </p:nvGraphicFramePr>
        <p:xfrm>
          <a:off x="545894" y="1707461"/>
          <a:ext cx="11191404" cy="124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95702"/>
                <a:gridCol w="5595702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b="0" u="sng" dirty="0" smtClean="0">
                          <a:solidFill>
                            <a:schemeClr val="tx1"/>
                          </a:solidFill>
                        </a:rPr>
                        <a:t>Eulerian</a:t>
                      </a:r>
                      <a:endParaRPr lang="en-US" sz="2000" b="0" u="sng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 smtClean="0">
                          <a:solidFill>
                            <a:schemeClr val="tx1"/>
                          </a:solidFill>
                        </a:rPr>
                        <a:t>Lagrangian</a:t>
                      </a:r>
                      <a:endParaRPr lang="en-US" sz="2000" b="0" u="sng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Workspace is discretised into</a:t>
                      </a:r>
                      <a:r>
                        <a:rPr lang="en-US" sz="20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grid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Material</a:t>
                      </a:r>
                      <a:r>
                        <a:rPr lang="en-US" sz="20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is discretised into particles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Compute properties at all grid points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erform computation wherever necessary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684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8000"/>
                    </a14:imgEffect>
                    <a14:imgEffect>
                      <a14:saturation sat="46000"/>
                    </a14:imgEffect>
                    <a14:imgEffect>
                      <a14:brightnessContrast contras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24062" y="385762"/>
            <a:ext cx="8143875" cy="6086475"/>
          </a:xfrm>
          <a:prstGeom prst="rect">
            <a:avLst/>
          </a:prstGeom>
          <a:effectLst>
            <a:softEdge rad="165100"/>
          </a:effectLst>
        </p:spPr>
      </p:pic>
      <p:sp>
        <p:nvSpPr>
          <p:cNvPr id="9" name="Rectangle 8"/>
          <p:cNvSpPr/>
          <p:nvPr/>
        </p:nvSpPr>
        <p:spPr>
          <a:xfrm>
            <a:off x="946483" y="385762"/>
            <a:ext cx="82110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R. Winchenbach and et al, “Constrained Neighbor Lists for SPH-based Fluid Simulations“, ACM SIGGRAPH 2016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2833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5"/>
          <a:stretch/>
        </p:blipFill>
        <p:spPr>
          <a:xfrm>
            <a:off x="0" y="1138988"/>
            <a:ext cx="12192000" cy="4931611"/>
          </a:xfrm>
          <a:prstGeom prst="rect">
            <a:avLst/>
          </a:prstGeom>
          <a:effectLst>
            <a:glow>
              <a:schemeClr val="accent1"/>
            </a:glow>
            <a:softEdge rad="444500"/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6354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016711750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827373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7169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6361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5789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5871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0420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7131" y="309298"/>
            <a:ext cx="6030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s: physical modelling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6181" y="832580"/>
            <a:ext cx="50478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iscrete Element Method or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50022" y="1726274"/>
            <a:ext cx="4936377" cy="4536691"/>
            <a:chOff x="506981" y="1012005"/>
            <a:chExt cx="3664625" cy="3481251"/>
          </a:xfrm>
        </p:grpSpPr>
        <p:sp>
          <p:nvSpPr>
            <p:cNvPr id="6" name="Oval 5"/>
            <p:cNvSpPr/>
            <p:nvPr/>
          </p:nvSpPr>
          <p:spPr>
            <a:xfrm>
              <a:off x="1634872" y="1571896"/>
              <a:ext cx="1056069" cy="992747"/>
            </a:xfrm>
            <a:prstGeom prst="ellipse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508083" y="1593937"/>
              <a:ext cx="1663523" cy="1650644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2162907" y="1372461"/>
              <a:ext cx="206909" cy="71869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lbow Connector 8"/>
            <p:cNvCxnSpPr/>
            <p:nvPr/>
          </p:nvCxnSpPr>
          <p:spPr>
            <a:xfrm>
              <a:off x="737101" y="2893591"/>
              <a:ext cx="1397742" cy="1374048"/>
            </a:xfrm>
            <a:prstGeom prst="bentConnector3">
              <a:avLst>
                <a:gd name="adj1" fmla="val -891"/>
              </a:avLst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734761" y="2080398"/>
              <a:ext cx="1428145" cy="218724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3179672" y="1029789"/>
              <a:ext cx="160562" cy="14244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34760" y="2454288"/>
              <a:ext cx="2605084" cy="181335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7846399">
              <a:off x="1095388" y="2873366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9257673">
              <a:off x="1477491" y="3222108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99418" y="1342944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79672" y="101200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>
              <a:off x="2328202" y="2371673"/>
              <a:ext cx="203148" cy="59530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147493" y="2087721"/>
              <a:ext cx="1203499" cy="364619"/>
            </a:xfrm>
            <a:prstGeom prst="straightConnector1">
              <a:avLst/>
            </a:prstGeom>
            <a:ln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366873" y="2451156"/>
              <a:ext cx="275795" cy="93451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377743" y="2195311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335982" y="1656817"/>
              <a:ext cx="625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, R</a:t>
              </a:r>
              <a:r>
                <a:rPr lang="en-US" baseline="-25000" dirty="0" smtClean="0"/>
                <a:t>B</a:t>
              </a:r>
              <a:endParaRPr lang="en-US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20991" y="2175461"/>
              <a:ext cx="6420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, R</a:t>
              </a:r>
              <a:r>
                <a:rPr lang="en-US" baseline="-25000" dirty="0" smtClean="0"/>
                <a:t>A</a:t>
              </a:r>
              <a:endParaRPr lang="en-US" baseline="-25000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1469519" y="1419395"/>
              <a:ext cx="296602" cy="537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356956" y="2168531"/>
              <a:ext cx="39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023149">
              <a:off x="2574455" y="1984396"/>
              <a:ext cx="719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|</a:t>
              </a:r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r>
                <a:rPr lang="en-US" b="1" dirty="0"/>
                <a:t>|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556809" y="1071280"/>
              <a:ext cx="728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Tan</a:t>
              </a:r>
              <a:endParaRPr lang="en-US" b="1" baseline="30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9568" y="1145920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46285" y="1544781"/>
              <a:ext cx="7177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Nor</a:t>
              </a:r>
              <a:endParaRPr lang="en-US" b="1" baseline="300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1776879" y="1406546"/>
              <a:ext cx="175032" cy="54126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 flipV="1">
              <a:off x="1290703" y="1799970"/>
              <a:ext cx="458553" cy="15091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477128" y="1865540"/>
              <a:ext cx="675021" cy="2208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530031" y="2206060"/>
              <a:ext cx="140391" cy="3227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360859" y="1963510"/>
              <a:ext cx="391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85640" y="2580730"/>
              <a:ext cx="438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sh</a:t>
              </a:r>
              <a:endParaRPr lang="en-US" b="1" baseline="-25000" dirty="0"/>
            </a:p>
          </p:txBody>
        </p:sp>
        <p:cxnSp>
          <p:nvCxnSpPr>
            <p:cNvPr id="37" name="Straight Arrow Connector 36"/>
            <p:cNvCxnSpPr>
              <a:stCxn id="24" idx="1"/>
            </p:cNvCxnSpPr>
            <p:nvPr/>
          </p:nvCxnSpPr>
          <p:spPr>
            <a:xfrm>
              <a:off x="1356956" y="2353197"/>
              <a:ext cx="277916" cy="313361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5" idx="1"/>
            </p:cNvCxnSpPr>
            <p:nvPr/>
          </p:nvCxnSpPr>
          <p:spPr>
            <a:xfrm flipH="1" flipV="1">
              <a:off x="1039175" y="2034433"/>
              <a:ext cx="321684" cy="113743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06981" y="4123924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10740"/>
              </p:ext>
            </p:extLst>
          </p:nvPr>
        </p:nvGraphicFramePr>
        <p:xfrm>
          <a:off x="6452110" y="1212119"/>
          <a:ext cx="5286375" cy="495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3" imgW="2730240" imgH="2412720" progId="Equation.DSMT4">
                  <p:embed/>
                </p:oleObj>
              </mc:Choice>
              <mc:Fallback>
                <p:oleObj name="Equation" r:id="rId3" imgW="27302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2110" y="1212119"/>
                        <a:ext cx="5286375" cy="495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57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65000"/>
            <a:lum/>
          </a:blip>
          <a:srcRect/>
          <a:stretch>
            <a:fillRect t="37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709" y="626567"/>
            <a:ext cx="1125657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e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ming small deformabl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lusters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f particles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tructing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sosurfac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clusters: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lleng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real time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50064" y="65960"/>
            <a:ext cx="3491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seen as particle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481011" y="6609348"/>
            <a:ext cx="58714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s://developer.nvidia.com/content/fluid-simulation-alice-madness-return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1876688"/>
              </p:ext>
            </p:extLst>
          </p:nvPr>
        </p:nvGraphicFramePr>
        <p:xfrm>
          <a:off x="3186014" y="643082"/>
          <a:ext cx="8538274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28422"/>
                <a:gridCol w="1642775"/>
                <a:gridCol w="2566092"/>
                <a:gridCol w="2600985"/>
              </a:tblGrid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ressure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Viscosity 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rface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tension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Interactions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0135108"/>
              </p:ext>
            </p:extLst>
          </p:nvPr>
        </p:nvGraphicFramePr>
        <p:xfrm>
          <a:off x="5425087" y="1676462"/>
          <a:ext cx="4412597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85532"/>
                <a:gridCol w="1927065"/>
              </a:tblGrid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Marching Cub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Point Splats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9525587"/>
              </p:ext>
            </p:extLst>
          </p:nvPr>
        </p:nvGraphicFramePr>
        <p:xfrm>
          <a:off x="3862552" y="2224970"/>
          <a:ext cx="8329448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64878"/>
                <a:gridCol w="5264570"/>
              </a:tblGrid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Large no. of particle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Numerous terms in Navier Stokes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Eq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nteractive speed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Handl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by independent thread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471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363" y="1384005"/>
            <a:ext cx="111532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vier-stokes equations (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S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-compressible flow: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pproximat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SE on a set of particles: providing fluid appearance [Muller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‘03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]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 a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stant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time th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atial derivativ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l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ffect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(spatially varying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71245" y="297400"/>
            <a:ext cx="4649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Navier-Stokes equa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84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05682"/>
              </p:ext>
            </p:extLst>
          </p:nvPr>
        </p:nvGraphicFramePr>
        <p:xfrm>
          <a:off x="1616075" y="2152341"/>
          <a:ext cx="8959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3" imgW="4431960" imgH="558720" progId="Equation.DSMT4">
                  <p:embed/>
                </p:oleObj>
              </mc:Choice>
              <mc:Fallback>
                <p:oleObj name="Equation" r:id="rId3" imgW="443196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152341"/>
                        <a:ext cx="895985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57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1302" y="915726"/>
            <a:ext cx="10544397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roduced in ’70s to simulat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tronomica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issions and collisions [Lucy,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ingold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]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ople utilized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o simulat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ow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r eve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jects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ities derived from neighbors by interpolating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nsity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ormul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moothe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quantity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re smoothening functi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arious forces are smoothed according to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mplexity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f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or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ity,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nd added to NSE</a:t>
            </a: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97036" y="392506"/>
            <a:ext cx="2992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introduction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51026"/>
              </p:ext>
            </p:extLst>
          </p:nvPr>
        </p:nvGraphicFramePr>
        <p:xfrm>
          <a:off x="5120159" y="2686516"/>
          <a:ext cx="1646884" cy="68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3" imgW="850680" imgH="355320" progId="Equation.DSMT4">
                  <p:embed/>
                </p:oleObj>
              </mc:Choice>
              <mc:Fallback>
                <p:oleObj name="Equation" r:id="rId3" imgW="85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0159" y="2686516"/>
                        <a:ext cx="1646884" cy="68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11781"/>
              </p:ext>
            </p:extLst>
          </p:nvPr>
        </p:nvGraphicFramePr>
        <p:xfrm>
          <a:off x="4419403" y="3498301"/>
          <a:ext cx="32924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5" imgW="1701720" imgH="368280" progId="Equation.DSMT4">
                  <p:embed/>
                </p:oleObj>
              </mc:Choice>
              <mc:Fallback>
                <p:oleObj name="Equation" r:id="rId5" imgW="1701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403" y="3498301"/>
                        <a:ext cx="32924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45109"/>
              </p:ext>
            </p:extLst>
          </p:nvPr>
        </p:nvGraphicFramePr>
        <p:xfrm>
          <a:off x="4434393" y="4820114"/>
          <a:ext cx="32432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4393" y="4820114"/>
                        <a:ext cx="32432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45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363" y="933672"/>
            <a:ext cx="1115327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cou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rface tension:</a:t>
            </a:r>
          </a:p>
          <a:p>
            <a:pPr lvl="1">
              <a:lnSpc>
                <a:spcPct val="250000"/>
              </a:lnSpc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here:</a:t>
            </a:r>
          </a:p>
          <a:p>
            <a:pPr lvl="1"/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:   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14870" y="234648"/>
            <a:ext cx="4362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forces in N-S equa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84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08401"/>
              </p:ext>
            </p:extLst>
          </p:nvPr>
        </p:nvGraphicFramePr>
        <p:xfrm>
          <a:off x="3082264" y="1040014"/>
          <a:ext cx="6653996" cy="119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" name="Equation" r:id="rId3" imgW="2539800" imgH="457200" progId="Equation.DSMT4">
                  <p:embed/>
                </p:oleObj>
              </mc:Choice>
              <mc:Fallback>
                <p:oleObj name="Equation" r:id="rId3" imgW="25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2264" y="1040014"/>
                        <a:ext cx="6653996" cy="1197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7320"/>
              </p:ext>
            </p:extLst>
          </p:nvPr>
        </p:nvGraphicFramePr>
        <p:xfrm>
          <a:off x="3082264" y="2306165"/>
          <a:ext cx="7675659" cy="96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" name="Equation" r:id="rId5" imgW="2819160" imgH="355320" progId="Equation.DSMT4">
                  <p:embed/>
                </p:oleObj>
              </mc:Choice>
              <mc:Fallback>
                <p:oleObj name="Equation" r:id="rId5" imgW="281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264" y="2306165"/>
                        <a:ext cx="7675659" cy="967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49002"/>
              </p:ext>
            </p:extLst>
          </p:nvPr>
        </p:nvGraphicFramePr>
        <p:xfrm>
          <a:off x="3088510" y="3251280"/>
          <a:ext cx="2266788" cy="65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510" y="3251280"/>
                        <a:ext cx="2266788" cy="651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77661"/>
              </p:ext>
            </p:extLst>
          </p:nvPr>
        </p:nvGraphicFramePr>
        <p:xfrm>
          <a:off x="3082264" y="4039087"/>
          <a:ext cx="6653996" cy="91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" name="Equation" r:id="rId9" imgW="3416040" imgH="469800" progId="Equation.DSMT4">
                  <p:embed/>
                </p:oleObj>
              </mc:Choice>
              <mc:Fallback>
                <p:oleObj name="Equation" r:id="rId9" imgW="341604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64" y="4039087"/>
                        <a:ext cx="6653996" cy="919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01970"/>
              </p:ext>
            </p:extLst>
          </p:nvPr>
        </p:nvGraphicFramePr>
        <p:xfrm>
          <a:off x="3082265" y="5035383"/>
          <a:ext cx="6226628" cy="119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" name="Equation" r:id="rId11" imgW="2374560" imgH="457200" progId="Equation.DSMT4">
                  <p:embed/>
                </p:oleObj>
              </mc:Choice>
              <mc:Fallback>
                <p:oleObj name="Equation" r:id="rId11" imgW="23745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65" y="5035383"/>
                        <a:ext cx="6226628" cy="1197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90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58528" y="300077"/>
            <a:ext cx="2722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er interac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826" y="1277911"/>
            <a:ext cx="1115434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lleng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real time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ual interface  ~ 30 – 60 fps	{mouse keyboard}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interface ~ 500 – 1000 KHz	{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vint Falcon(3Do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}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erm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S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akes care of this forc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s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corporation into simulation: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rdware update rate kept constant at 1000KHz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ill,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 update rate is limited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ndering lag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an be reduced by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dependent calulations in CUDA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6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2</TotalTime>
  <Words>1524</Words>
  <Application>Microsoft Office PowerPoint</Application>
  <PresentationFormat>Widescreen</PresentationFormat>
  <Paragraphs>373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Calibri Light</vt:lpstr>
      <vt:lpstr>Georgi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waipayan</dc:creator>
  <cp:lastModifiedBy>Dwaipayan</cp:lastModifiedBy>
  <cp:revision>213</cp:revision>
  <dcterms:created xsi:type="dcterms:W3CDTF">2016-10-13T17:17:54Z</dcterms:created>
  <dcterms:modified xsi:type="dcterms:W3CDTF">2016-10-18T06:47:58Z</dcterms:modified>
</cp:coreProperties>
</file>